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MP3" ContentType="audio/mpe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ags/tag2.xml" ContentType="application/vnd.openxmlformats-officedocument.presentationml.tags+xml"/>
  <Override PartName="/ppt/activeX/activeX1.xml" ContentType="application/vnd.ms-office.activeX+xml"/>
  <Override PartName="/ppt/activeX/activeX2.xml" ContentType="application/vnd.ms-office.activeX+xml"/>
  <Override PartName="/ppt/activeX/activeX3.xml" ContentType="application/vnd.ms-office.activeX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b28b8428ceff4218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  <p:sldMasterId id="2147483816" r:id="rId2"/>
    <p:sldMasterId id="2147483828" r:id="rId3"/>
    <p:sldMasterId id="2147483840" r:id="rId4"/>
    <p:sldMasterId id="2147483852" r:id="rId5"/>
  </p:sldMasterIdLst>
  <p:notesMasterIdLst>
    <p:notesMasterId r:id="rId38"/>
  </p:notesMasterIdLst>
  <p:sldIdLst>
    <p:sldId id="350" r:id="rId6"/>
    <p:sldId id="362" r:id="rId7"/>
    <p:sldId id="364" r:id="rId8"/>
    <p:sldId id="365" r:id="rId9"/>
    <p:sldId id="363" r:id="rId10"/>
    <p:sldId id="366" r:id="rId11"/>
    <p:sldId id="367" r:id="rId12"/>
    <p:sldId id="402" r:id="rId13"/>
    <p:sldId id="368" r:id="rId14"/>
    <p:sldId id="369" r:id="rId15"/>
    <p:sldId id="266" r:id="rId16"/>
    <p:sldId id="286" r:id="rId17"/>
    <p:sldId id="404" r:id="rId18"/>
    <p:sldId id="408" r:id="rId19"/>
    <p:sldId id="377" r:id="rId20"/>
    <p:sldId id="379" r:id="rId21"/>
    <p:sldId id="400" r:id="rId22"/>
    <p:sldId id="380" r:id="rId23"/>
    <p:sldId id="382" r:id="rId24"/>
    <p:sldId id="384" r:id="rId25"/>
    <p:sldId id="383" r:id="rId26"/>
    <p:sldId id="396" r:id="rId27"/>
    <p:sldId id="270" r:id="rId28"/>
    <p:sldId id="385" r:id="rId29"/>
    <p:sldId id="387" r:id="rId30"/>
    <p:sldId id="388" r:id="rId31"/>
    <p:sldId id="389" r:id="rId32"/>
    <p:sldId id="390" r:id="rId33"/>
    <p:sldId id="391" r:id="rId34"/>
    <p:sldId id="392" r:id="rId35"/>
    <p:sldId id="393" r:id="rId36"/>
    <p:sldId id="395" r:id="rId37"/>
  </p:sldIdLst>
  <p:sldSz cx="12192000" cy="6858000"/>
  <p:notesSz cx="6858000" cy="9144000"/>
  <p:custDataLst>
    <p:tags r:id="rId39"/>
  </p:custDataLst>
  <p:defaultTextStyle>
    <a:defPPr>
      <a:defRPr lang="en-US"/>
    </a:defPPr>
    <a:lvl1pPr marL="0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55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09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464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618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774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2926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080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235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FF"/>
    <a:srgbClr val="0000CC"/>
    <a:srgbClr val="C4FF1D"/>
    <a:srgbClr val="000099"/>
    <a:srgbClr val="000066"/>
    <a:srgbClr val="183550"/>
    <a:srgbClr val="594029"/>
    <a:srgbClr val="354800"/>
    <a:srgbClr val="75A7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727" autoAdjust="0"/>
  </p:normalViewPr>
  <p:slideViewPr>
    <p:cSldViewPr>
      <p:cViewPr varScale="1">
        <p:scale>
          <a:sx n="76" d="100"/>
          <a:sy n="76" d="100"/>
        </p:scale>
        <p:origin x="917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ags" Target="tags/tag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notesMaster" Target="notesMasters/notes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10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55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09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6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18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74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26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80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35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55" indent="0" algn="ctr">
              <a:buNone/>
              <a:defRPr sz="2000"/>
            </a:lvl2pPr>
            <a:lvl3pPr marL="914309" indent="0" algn="ctr">
              <a:buNone/>
              <a:defRPr sz="1900"/>
            </a:lvl3pPr>
            <a:lvl4pPr marL="1371464" indent="0" algn="ctr">
              <a:buNone/>
              <a:defRPr sz="1600"/>
            </a:lvl4pPr>
            <a:lvl5pPr marL="1828618" indent="0" algn="ctr">
              <a:buNone/>
              <a:defRPr sz="1600"/>
            </a:lvl5pPr>
            <a:lvl6pPr marL="2285774" indent="0" algn="ctr">
              <a:buNone/>
              <a:defRPr sz="1600"/>
            </a:lvl6pPr>
            <a:lvl7pPr marL="2742926" indent="0" algn="ctr">
              <a:buNone/>
              <a:defRPr sz="1600"/>
            </a:lvl7pPr>
            <a:lvl8pPr marL="3200080" indent="0" algn="ctr">
              <a:buNone/>
              <a:defRPr sz="1600"/>
            </a:lvl8pPr>
            <a:lvl9pPr marL="365723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971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973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7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5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4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7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2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4815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5140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0280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0420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998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99974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47722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55" indent="0">
              <a:buNone/>
              <a:defRPr sz="1500"/>
            </a:lvl2pPr>
            <a:lvl3pPr marL="914309" indent="0">
              <a:buNone/>
              <a:defRPr sz="1200"/>
            </a:lvl3pPr>
            <a:lvl4pPr marL="1371464" indent="0">
              <a:buNone/>
              <a:defRPr sz="1100"/>
            </a:lvl4pPr>
            <a:lvl5pPr marL="1828618" indent="0">
              <a:buNone/>
              <a:defRPr sz="1100"/>
            </a:lvl5pPr>
            <a:lvl6pPr marL="2285774" indent="0">
              <a:buNone/>
              <a:defRPr sz="1100"/>
            </a:lvl6pPr>
            <a:lvl7pPr marL="2742926" indent="0">
              <a:buNone/>
              <a:defRPr sz="1100"/>
            </a:lvl7pPr>
            <a:lvl8pPr marL="3200080" indent="0">
              <a:buNone/>
              <a:defRPr sz="1100"/>
            </a:lvl8pPr>
            <a:lvl9pPr marL="3657235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4915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55" indent="0">
              <a:buNone/>
              <a:defRPr sz="2800"/>
            </a:lvl2pPr>
            <a:lvl3pPr marL="914309" indent="0">
              <a:buNone/>
              <a:defRPr sz="2400"/>
            </a:lvl3pPr>
            <a:lvl4pPr marL="1371464" indent="0">
              <a:buNone/>
              <a:defRPr sz="2000"/>
            </a:lvl4pPr>
            <a:lvl5pPr marL="1828618" indent="0">
              <a:buNone/>
              <a:defRPr sz="2000"/>
            </a:lvl5pPr>
            <a:lvl6pPr marL="2285774" indent="0">
              <a:buNone/>
              <a:defRPr sz="2000"/>
            </a:lvl6pPr>
            <a:lvl7pPr marL="2742926" indent="0">
              <a:buNone/>
              <a:defRPr sz="2000"/>
            </a:lvl7pPr>
            <a:lvl8pPr marL="3200080" indent="0">
              <a:buNone/>
              <a:defRPr sz="2000"/>
            </a:lvl8pPr>
            <a:lvl9pPr marL="365723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55" indent="0">
              <a:buNone/>
              <a:defRPr sz="1500"/>
            </a:lvl2pPr>
            <a:lvl3pPr marL="914309" indent="0">
              <a:buNone/>
              <a:defRPr sz="1200"/>
            </a:lvl3pPr>
            <a:lvl4pPr marL="1371464" indent="0">
              <a:buNone/>
              <a:defRPr sz="1100"/>
            </a:lvl4pPr>
            <a:lvl5pPr marL="1828618" indent="0">
              <a:buNone/>
              <a:defRPr sz="1100"/>
            </a:lvl5pPr>
            <a:lvl6pPr marL="2285774" indent="0">
              <a:buNone/>
              <a:defRPr sz="1100"/>
            </a:lvl6pPr>
            <a:lvl7pPr marL="2742926" indent="0">
              <a:buNone/>
              <a:defRPr sz="1100"/>
            </a:lvl7pPr>
            <a:lvl8pPr marL="3200080" indent="0">
              <a:buNone/>
              <a:defRPr sz="1100"/>
            </a:lvl8pPr>
            <a:lvl9pPr marL="3657235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74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8716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9900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9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9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5078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55" indent="0" algn="ctr">
              <a:buNone/>
              <a:defRPr sz="2000"/>
            </a:lvl2pPr>
            <a:lvl3pPr marL="914309" indent="0" algn="ctr">
              <a:buNone/>
              <a:defRPr sz="1900"/>
            </a:lvl3pPr>
            <a:lvl4pPr marL="1371464" indent="0" algn="ctr">
              <a:buNone/>
              <a:defRPr sz="1600"/>
            </a:lvl4pPr>
            <a:lvl5pPr marL="1828618" indent="0" algn="ctr">
              <a:buNone/>
              <a:defRPr sz="1600"/>
            </a:lvl5pPr>
            <a:lvl6pPr marL="2285774" indent="0" algn="ctr">
              <a:buNone/>
              <a:defRPr sz="1600"/>
            </a:lvl6pPr>
            <a:lvl7pPr marL="2742926" indent="0" algn="ctr">
              <a:buNone/>
              <a:defRPr sz="1600"/>
            </a:lvl7pPr>
            <a:lvl8pPr marL="3200080" indent="0" algn="ctr">
              <a:buNone/>
              <a:defRPr sz="1600"/>
            </a:lvl8pPr>
            <a:lvl9pPr marL="365723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1426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55" indent="0" algn="ctr">
              <a:buNone/>
              <a:defRPr sz="2000"/>
            </a:lvl2pPr>
            <a:lvl3pPr marL="914309" indent="0" algn="ctr">
              <a:buNone/>
              <a:defRPr sz="1900"/>
            </a:lvl3pPr>
            <a:lvl4pPr marL="1371464" indent="0" algn="ctr">
              <a:buNone/>
              <a:defRPr sz="1600"/>
            </a:lvl4pPr>
            <a:lvl5pPr marL="1828618" indent="0" algn="ctr">
              <a:buNone/>
              <a:defRPr sz="1600"/>
            </a:lvl5pPr>
            <a:lvl6pPr marL="2285774" indent="0" algn="ctr">
              <a:buNone/>
              <a:defRPr sz="1600"/>
            </a:lvl6pPr>
            <a:lvl7pPr marL="2742926" indent="0" algn="ctr">
              <a:buNone/>
              <a:defRPr sz="1600"/>
            </a:lvl7pPr>
            <a:lvl8pPr marL="3200080" indent="0" algn="ctr">
              <a:buNone/>
              <a:defRPr sz="1600"/>
            </a:lvl8pPr>
            <a:lvl9pPr marL="365723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924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1913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4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7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5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4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7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2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7514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1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5524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515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472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2111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55" indent="0">
              <a:buNone/>
              <a:defRPr sz="1500"/>
            </a:lvl2pPr>
            <a:lvl3pPr marL="914309" indent="0">
              <a:buNone/>
              <a:defRPr sz="1200"/>
            </a:lvl3pPr>
            <a:lvl4pPr marL="1371464" indent="0">
              <a:buNone/>
              <a:defRPr sz="1100"/>
            </a:lvl4pPr>
            <a:lvl5pPr marL="1828618" indent="0">
              <a:buNone/>
              <a:defRPr sz="1100"/>
            </a:lvl5pPr>
            <a:lvl6pPr marL="2285774" indent="0">
              <a:buNone/>
              <a:defRPr sz="1100"/>
            </a:lvl6pPr>
            <a:lvl7pPr marL="2742926" indent="0">
              <a:buNone/>
              <a:defRPr sz="1100"/>
            </a:lvl7pPr>
            <a:lvl8pPr marL="3200080" indent="0">
              <a:buNone/>
              <a:defRPr sz="1100"/>
            </a:lvl8pPr>
            <a:lvl9pPr marL="3657235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775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55" indent="0">
              <a:buNone/>
              <a:defRPr sz="2800"/>
            </a:lvl2pPr>
            <a:lvl3pPr marL="914309" indent="0">
              <a:buNone/>
              <a:defRPr sz="2400"/>
            </a:lvl3pPr>
            <a:lvl4pPr marL="1371464" indent="0">
              <a:buNone/>
              <a:defRPr sz="2000"/>
            </a:lvl4pPr>
            <a:lvl5pPr marL="1828618" indent="0">
              <a:buNone/>
              <a:defRPr sz="2000"/>
            </a:lvl5pPr>
            <a:lvl6pPr marL="2285774" indent="0">
              <a:buNone/>
              <a:defRPr sz="2000"/>
            </a:lvl6pPr>
            <a:lvl7pPr marL="2742926" indent="0">
              <a:buNone/>
              <a:defRPr sz="2000"/>
            </a:lvl7pPr>
            <a:lvl8pPr marL="3200080" indent="0">
              <a:buNone/>
              <a:defRPr sz="2000"/>
            </a:lvl8pPr>
            <a:lvl9pPr marL="365723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55" indent="0">
              <a:buNone/>
              <a:defRPr sz="1500"/>
            </a:lvl2pPr>
            <a:lvl3pPr marL="914309" indent="0">
              <a:buNone/>
              <a:defRPr sz="1200"/>
            </a:lvl3pPr>
            <a:lvl4pPr marL="1371464" indent="0">
              <a:buNone/>
              <a:defRPr sz="1100"/>
            </a:lvl4pPr>
            <a:lvl5pPr marL="1828618" indent="0">
              <a:buNone/>
              <a:defRPr sz="1100"/>
            </a:lvl5pPr>
            <a:lvl6pPr marL="2285774" indent="0">
              <a:buNone/>
              <a:defRPr sz="1100"/>
            </a:lvl6pPr>
            <a:lvl7pPr marL="2742926" indent="0">
              <a:buNone/>
              <a:defRPr sz="1100"/>
            </a:lvl7pPr>
            <a:lvl8pPr marL="3200080" indent="0">
              <a:buNone/>
              <a:defRPr sz="1100"/>
            </a:lvl8pPr>
            <a:lvl9pPr marL="3657235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5522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5759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9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9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8441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55" indent="0" algn="ctr">
              <a:buNone/>
              <a:defRPr sz="2000"/>
            </a:lvl2pPr>
            <a:lvl3pPr marL="914309" indent="0" algn="ctr">
              <a:buNone/>
              <a:defRPr sz="1900"/>
            </a:lvl3pPr>
            <a:lvl4pPr marL="1371464" indent="0" algn="ctr">
              <a:buNone/>
              <a:defRPr sz="1600"/>
            </a:lvl4pPr>
            <a:lvl5pPr marL="1828618" indent="0" algn="ctr">
              <a:buNone/>
              <a:defRPr sz="1600"/>
            </a:lvl5pPr>
            <a:lvl6pPr marL="2285774" indent="0" algn="ctr">
              <a:buNone/>
              <a:defRPr sz="1600"/>
            </a:lvl6pPr>
            <a:lvl7pPr marL="2742926" indent="0" algn="ctr">
              <a:buNone/>
              <a:defRPr sz="1600"/>
            </a:lvl7pPr>
            <a:lvl8pPr marL="3200080" indent="0" algn="ctr">
              <a:buNone/>
              <a:defRPr sz="1600"/>
            </a:lvl8pPr>
            <a:lvl9pPr marL="365723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9585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9938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4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7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5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4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7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2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05197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38638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34672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138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754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3169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55" indent="0">
              <a:buNone/>
              <a:defRPr sz="1500"/>
            </a:lvl2pPr>
            <a:lvl3pPr marL="914309" indent="0">
              <a:buNone/>
              <a:defRPr sz="1200"/>
            </a:lvl3pPr>
            <a:lvl4pPr marL="1371464" indent="0">
              <a:buNone/>
              <a:defRPr sz="1100"/>
            </a:lvl4pPr>
            <a:lvl5pPr marL="1828618" indent="0">
              <a:buNone/>
              <a:defRPr sz="1100"/>
            </a:lvl5pPr>
            <a:lvl6pPr marL="2285774" indent="0">
              <a:buNone/>
              <a:defRPr sz="1100"/>
            </a:lvl6pPr>
            <a:lvl7pPr marL="2742926" indent="0">
              <a:buNone/>
              <a:defRPr sz="1100"/>
            </a:lvl7pPr>
            <a:lvl8pPr marL="3200080" indent="0">
              <a:buNone/>
              <a:defRPr sz="1100"/>
            </a:lvl8pPr>
            <a:lvl9pPr marL="3657235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310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55" indent="0">
              <a:buNone/>
              <a:defRPr sz="2800"/>
            </a:lvl2pPr>
            <a:lvl3pPr marL="914309" indent="0">
              <a:buNone/>
              <a:defRPr sz="2400"/>
            </a:lvl3pPr>
            <a:lvl4pPr marL="1371464" indent="0">
              <a:buNone/>
              <a:defRPr sz="2000"/>
            </a:lvl4pPr>
            <a:lvl5pPr marL="1828618" indent="0">
              <a:buNone/>
              <a:defRPr sz="2000"/>
            </a:lvl5pPr>
            <a:lvl6pPr marL="2285774" indent="0">
              <a:buNone/>
              <a:defRPr sz="2000"/>
            </a:lvl6pPr>
            <a:lvl7pPr marL="2742926" indent="0">
              <a:buNone/>
              <a:defRPr sz="2000"/>
            </a:lvl7pPr>
            <a:lvl8pPr marL="3200080" indent="0">
              <a:buNone/>
              <a:defRPr sz="2000"/>
            </a:lvl8pPr>
            <a:lvl9pPr marL="365723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55" indent="0">
              <a:buNone/>
              <a:defRPr sz="1500"/>
            </a:lvl2pPr>
            <a:lvl3pPr marL="914309" indent="0">
              <a:buNone/>
              <a:defRPr sz="1200"/>
            </a:lvl3pPr>
            <a:lvl4pPr marL="1371464" indent="0">
              <a:buNone/>
              <a:defRPr sz="1100"/>
            </a:lvl4pPr>
            <a:lvl5pPr marL="1828618" indent="0">
              <a:buNone/>
              <a:defRPr sz="1100"/>
            </a:lvl5pPr>
            <a:lvl6pPr marL="2285774" indent="0">
              <a:buNone/>
              <a:defRPr sz="1100"/>
            </a:lvl6pPr>
            <a:lvl7pPr marL="2742926" indent="0">
              <a:buNone/>
              <a:defRPr sz="1100"/>
            </a:lvl7pPr>
            <a:lvl8pPr marL="3200080" indent="0">
              <a:buNone/>
              <a:defRPr sz="1100"/>
            </a:lvl8pPr>
            <a:lvl9pPr marL="3657235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2243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2156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9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9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355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55" indent="0" algn="ctr">
              <a:buNone/>
              <a:defRPr sz="2000"/>
            </a:lvl2pPr>
            <a:lvl3pPr marL="914309" indent="0" algn="ctr">
              <a:buNone/>
              <a:defRPr sz="1900"/>
            </a:lvl3pPr>
            <a:lvl4pPr marL="1371464" indent="0" algn="ctr">
              <a:buNone/>
              <a:defRPr sz="1600"/>
            </a:lvl4pPr>
            <a:lvl5pPr marL="1828618" indent="0" algn="ctr">
              <a:buNone/>
              <a:defRPr sz="1600"/>
            </a:lvl5pPr>
            <a:lvl6pPr marL="2285774" indent="0" algn="ctr">
              <a:buNone/>
              <a:defRPr sz="1600"/>
            </a:lvl6pPr>
            <a:lvl7pPr marL="2742926" indent="0" algn="ctr">
              <a:buNone/>
              <a:defRPr sz="1600"/>
            </a:lvl7pPr>
            <a:lvl8pPr marL="3200080" indent="0" algn="ctr">
              <a:buNone/>
              <a:defRPr sz="1600"/>
            </a:lvl8pPr>
            <a:lvl9pPr marL="365723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28837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65552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7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5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4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7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2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5942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66834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411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6940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399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8239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55" indent="0">
              <a:buNone/>
              <a:defRPr sz="1500"/>
            </a:lvl2pPr>
            <a:lvl3pPr marL="914309" indent="0">
              <a:buNone/>
              <a:defRPr sz="1200"/>
            </a:lvl3pPr>
            <a:lvl4pPr marL="1371464" indent="0">
              <a:buNone/>
              <a:defRPr sz="1100"/>
            </a:lvl4pPr>
            <a:lvl5pPr marL="1828618" indent="0">
              <a:buNone/>
              <a:defRPr sz="1100"/>
            </a:lvl5pPr>
            <a:lvl6pPr marL="2285774" indent="0">
              <a:buNone/>
              <a:defRPr sz="1100"/>
            </a:lvl6pPr>
            <a:lvl7pPr marL="2742926" indent="0">
              <a:buNone/>
              <a:defRPr sz="1100"/>
            </a:lvl7pPr>
            <a:lvl8pPr marL="3200080" indent="0">
              <a:buNone/>
              <a:defRPr sz="1100"/>
            </a:lvl8pPr>
            <a:lvl9pPr marL="3657235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73557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55" indent="0">
              <a:buNone/>
              <a:defRPr sz="2800"/>
            </a:lvl2pPr>
            <a:lvl3pPr marL="914309" indent="0">
              <a:buNone/>
              <a:defRPr sz="2400"/>
            </a:lvl3pPr>
            <a:lvl4pPr marL="1371464" indent="0">
              <a:buNone/>
              <a:defRPr sz="2000"/>
            </a:lvl4pPr>
            <a:lvl5pPr marL="1828618" indent="0">
              <a:buNone/>
              <a:defRPr sz="2000"/>
            </a:lvl5pPr>
            <a:lvl6pPr marL="2285774" indent="0">
              <a:buNone/>
              <a:defRPr sz="2000"/>
            </a:lvl6pPr>
            <a:lvl7pPr marL="2742926" indent="0">
              <a:buNone/>
              <a:defRPr sz="2000"/>
            </a:lvl7pPr>
            <a:lvl8pPr marL="3200080" indent="0">
              <a:buNone/>
              <a:defRPr sz="2000"/>
            </a:lvl8pPr>
            <a:lvl9pPr marL="365723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55" indent="0">
              <a:buNone/>
              <a:defRPr sz="1500"/>
            </a:lvl2pPr>
            <a:lvl3pPr marL="914309" indent="0">
              <a:buNone/>
              <a:defRPr sz="1200"/>
            </a:lvl3pPr>
            <a:lvl4pPr marL="1371464" indent="0">
              <a:buNone/>
              <a:defRPr sz="1100"/>
            </a:lvl4pPr>
            <a:lvl5pPr marL="1828618" indent="0">
              <a:buNone/>
              <a:defRPr sz="1100"/>
            </a:lvl5pPr>
            <a:lvl6pPr marL="2285774" indent="0">
              <a:buNone/>
              <a:defRPr sz="1100"/>
            </a:lvl6pPr>
            <a:lvl7pPr marL="2742926" indent="0">
              <a:buNone/>
              <a:defRPr sz="1100"/>
            </a:lvl7pPr>
            <a:lvl8pPr marL="3200080" indent="0">
              <a:buNone/>
              <a:defRPr sz="1100"/>
            </a:lvl8pPr>
            <a:lvl9pPr marL="3657235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07803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858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9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9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21724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62785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9203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6059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3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3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571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9214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90953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08726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2757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7377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10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585" indent="0">
              <a:buNone/>
              <a:defRPr sz="3700"/>
            </a:lvl2pPr>
            <a:lvl3pPr marL="1219170" indent="0">
              <a:buNone/>
              <a:defRPr sz="3200"/>
            </a:lvl3pPr>
            <a:lvl4pPr marL="1828754" indent="0">
              <a:buNone/>
              <a:defRPr sz="2700"/>
            </a:lvl4pPr>
            <a:lvl5pPr marL="2438339" indent="0">
              <a:buNone/>
              <a:defRPr sz="2700"/>
            </a:lvl5pPr>
            <a:lvl6pPr marL="3047924" indent="0">
              <a:buNone/>
              <a:defRPr sz="2700"/>
            </a:lvl6pPr>
            <a:lvl7pPr marL="3657509" indent="0">
              <a:buNone/>
              <a:defRPr sz="2700"/>
            </a:lvl7pPr>
            <a:lvl8pPr marL="4267093" indent="0">
              <a:buNone/>
              <a:defRPr sz="2700"/>
            </a:lvl8pPr>
            <a:lvl9pPr marL="4876678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8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237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17500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8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8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048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1360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27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884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32" tIns="45718" rIns="91432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32" tIns="45718" rIns="91432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62"/>
            <a:ext cx="27432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62"/>
            <a:ext cx="41148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62"/>
            <a:ext cx="27432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5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874" r:id="rId3"/>
    <p:sldLayoutId id="2147483873" r:id="rId4"/>
    <p:sldLayoutId id="2147483872" r:id="rId5"/>
    <p:sldLayoutId id="2147483871" r:id="rId6"/>
    <p:sldLayoutId id="2147483868" r:id="rId7"/>
    <p:sldLayoutId id="2147483867" r:id="rId8"/>
    <p:sldLayoutId id="2147483866" r:id="rId9"/>
    <p:sldLayoutId id="2147483865" r:id="rId10"/>
    <p:sldLayoutId id="2147483793" r:id="rId11"/>
    <p:sldLayoutId id="2147483794" r:id="rId12"/>
    <p:sldLayoutId id="2147483795" r:id="rId13"/>
    <p:sldLayoutId id="2147483796" r:id="rId14"/>
    <p:sldLayoutId id="2147483797" r:id="rId15"/>
    <p:sldLayoutId id="2147483870" r:id="rId16"/>
    <p:sldLayoutId id="2147483869" r:id="rId17"/>
    <p:sldLayoutId id="2147483798" r:id="rId18"/>
    <p:sldLayoutId id="2147483799" r:id="rId19"/>
    <p:sldLayoutId id="2147483800" r:id="rId20"/>
    <p:sldLayoutId id="2147483801" r:id="rId21"/>
  </p:sldLayoutIdLst>
  <p:txStyles>
    <p:titleStyle>
      <a:lvl1pPr algn="l" defTabSz="91430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78" indent="-228578" algn="l" defTabSz="91430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3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6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40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5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9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0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8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1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8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32" tIns="45718" rIns="91432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32" tIns="45718" rIns="91432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2"/>
            <a:ext cx="27432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2"/>
            <a:ext cx="41148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2"/>
            <a:ext cx="27432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243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64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</p:sldLayoutIdLst>
  <p:txStyles>
    <p:titleStyle>
      <a:lvl1pPr algn="l" defTabSz="91430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78" indent="-228578" algn="l" defTabSz="91430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3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6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40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5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9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0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8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1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8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32" tIns="45718" rIns="91432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32" tIns="45718" rIns="91432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2"/>
            <a:ext cx="27432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F69F2-81F5-48C7-9089-1B233AA5C0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2"/>
            <a:ext cx="41148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2"/>
            <a:ext cx="27432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4AA330-F69B-477C-BB71-9A23B625CD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657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l" defTabSz="91430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78" indent="-228578" algn="l" defTabSz="91430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3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6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40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5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9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0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8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1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8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32" tIns="45718" rIns="91432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32" tIns="45718" rIns="91432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62"/>
            <a:ext cx="27432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62"/>
            <a:ext cx="41148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62"/>
            <a:ext cx="27432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682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defTabSz="91430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78" indent="-228578" algn="l" defTabSz="91430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3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6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40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5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9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0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8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14" indent="-228578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8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61"/>
            <a:ext cx="2844800" cy="365125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CAF6199F-9AE4-45D4-B2DC-EE9C8D1944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0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61"/>
            <a:ext cx="3860800" cy="365125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61"/>
            <a:ext cx="2844800" cy="365125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996DD1F-5C14-4F73-98CB-D9283BC8DB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311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control" Target="../activeX/activeX2.xml"/><Relationship Id="rId7" Type="http://schemas.openxmlformats.org/officeDocument/2006/relationships/image" Target="../media/image28.emf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7.wmf"/><Relationship Id="rId4" Type="http://schemas.openxmlformats.org/officeDocument/2006/relationships/control" Target="../activeX/activeX3.xml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file:///C:\Program%20Files\Inknoe%20ClassPoint\Images\slide_annotate_without%20result_default.png" TargetMode="Externa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18.png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17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9.emf"/><Relationship Id="rId11" Type="http://schemas.openxmlformats.org/officeDocument/2006/relationships/image" Target="../media/image16.png"/><Relationship Id="rId5" Type="http://schemas.openxmlformats.org/officeDocument/2006/relationships/image" Target="../media/image38.emf"/><Relationship Id="rId10" Type="http://schemas.openxmlformats.org/officeDocument/2006/relationships/image" Target="../media/image43.png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8.jpe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image" Target="../media/image8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.bin"/><Relationship Id="rId9" Type="http://schemas.openxmlformats.org/officeDocument/2006/relationships/slide" Target="slide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slide" Target="slide22.xml"/><Relationship Id="rId3" Type="http://schemas.openxmlformats.org/officeDocument/2006/relationships/image" Target="../media/image8.jpeg"/><Relationship Id="rId7" Type="http://schemas.openxmlformats.org/officeDocument/2006/relationships/image" Target="../media/image53.wmf"/><Relationship Id="rId12" Type="http://schemas.openxmlformats.org/officeDocument/2006/relationships/slide" Target="slide32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5.wmf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6.png"/><Relationship Id="rId9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microsoft.com/office/2007/relationships/hdphoto" Target="../media/hdphoto8.wdp"/><Relationship Id="rId18" Type="http://schemas.openxmlformats.org/officeDocument/2006/relationships/image" Target="../media/image65.png"/><Relationship Id="rId26" Type="http://schemas.openxmlformats.org/officeDocument/2006/relationships/image" Target="../media/image69.png"/><Relationship Id="rId3" Type="http://schemas.openxmlformats.org/officeDocument/2006/relationships/slideLayout" Target="../slideLayouts/slideLayout56.xml"/><Relationship Id="rId21" Type="http://schemas.microsoft.com/office/2007/relationships/hdphoto" Target="../media/hdphoto12.wdp"/><Relationship Id="rId7" Type="http://schemas.microsoft.com/office/2007/relationships/hdphoto" Target="../media/hdphoto5.wdp"/><Relationship Id="rId12" Type="http://schemas.openxmlformats.org/officeDocument/2006/relationships/image" Target="../media/image62.png"/><Relationship Id="rId17" Type="http://schemas.microsoft.com/office/2007/relationships/hdphoto" Target="../media/hdphoto10.wdp"/><Relationship Id="rId25" Type="http://schemas.microsoft.com/office/2007/relationships/hdphoto" Target="../media/hdphoto14.wdp"/><Relationship Id="rId2" Type="http://schemas.openxmlformats.org/officeDocument/2006/relationships/audio" Target="../media/media1.MP3"/><Relationship Id="rId16" Type="http://schemas.openxmlformats.org/officeDocument/2006/relationships/image" Target="../media/image64.png"/><Relationship Id="rId20" Type="http://schemas.openxmlformats.org/officeDocument/2006/relationships/image" Target="../media/image66.png"/><Relationship Id="rId29" Type="http://schemas.microsoft.com/office/2007/relationships/hdphoto" Target="../media/hdphoto16.wdp"/><Relationship Id="rId1" Type="http://schemas.microsoft.com/office/2007/relationships/media" Target="../media/media1.MP3"/><Relationship Id="rId6" Type="http://schemas.openxmlformats.org/officeDocument/2006/relationships/image" Target="../media/image59.png"/><Relationship Id="rId11" Type="http://schemas.microsoft.com/office/2007/relationships/hdphoto" Target="../media/hdphoto7.wdp"/><Relationship Id="rId24" Type="http://schemas.openxmlformats.org/officeDocument/2006/relationships/image" Target="../media/image68.png"/><Relationship Id="rId5" Type="http://schemas.microsoft.com/office/2007/relationships/hdphoto" Target="../media/hdphoto4.wdp"/><Relationship Id="rId15" Type="http://schemas.microsoft.com/office/2007/relationships/hdphoto" Target="../media/hdphoto9.wdp"/><Relationship Id="rId23" Type="http://schemas.microsoft.com/office/2007/relationships/hdphoto" Target="../media/hdphoto13.wdp"/><Relationship Id="rId28" Type="http://schemas.openxmlformats.org/officeDocument/2006/relationships/image" Target="../media/image70.png"/><Relationship Id="rId10" Type="http://schemas.openxmlformats.org/officeDocument/2006/relationships/image" Target="../media/image61.png"/><Relationship Id="rId19" Type="http://schemas.microsoft.com/office/2007/relationships/hdphoto" Target="../media/hdphoto11.wdp"/><Relationship Id="rId31" Type="http://schemas.openxmlformats.org/officeDocument/2006/relationships/image" Target="../media/image72.png"/><Relationship Id="rId4" Type="http://schemas.openxmlformats.org/officeDocument/2006/relationships/image" Target="../media/image58.jpeg"/><Relationship Id="rId9" Type="http://schemas.microsoft.com/office/2007/relationships/hdphoto" Target="../media/hdphoto6.wdp"/><Relationship Id="rId14" Type="http://schemas.openxmlformats.org/officeDocument/2006/relationships/image" Target="../media/image63.png"/><Relationship Id="rId22" Type="http://schemas.openxmlformats.org/officeDocument/2006/relationships/image" Target="../media/image67.png"/><Relationship Id="rId27" Type="http://schemas.microsoft.com/office/2007/relationships/hdphoto" Target="../media/hdphoto15.wdp"/><Relationship Id="rId30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75.png"/><Relationship Id="rId4" Type="http://schemas.microsoft.com/office/2007/relationships/hdphoto" Target="../media/hdphoto17.wdp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png"/><Relationship Id="rId18" Type="http://schemas.openxmlformats.org/officeDocument/2006/relationships/slide" Target="slide2.xml"/><Relationship Id="rId26" Type="http://schemas.openxmlformats.org/officeDocument/2006/relationships/image" Target="../media/image68.png"/><Relationship Id="rId39" Type="http://schemas.microsoft.com/office/2007/relationships/hdphoto" Target="../media/hdphoto28.wdp"/><Relationship Id="rId21" Type="http://schemas.openxmlformats.org/officeDocument/2006/relationships/image" Target="../media/image65.png"/><Relationship Id="rId34" Type="http://schemas.openxmlformats.org/officeDocument/2006/relationships/image" Target="../media/image87.png"/><Relationship Id="rId42" Type="http://schemas.openxmlformats.org/officeDocument/2006/relationships/image" Target="../media/image91.png"/><Relationship Id="rId47" Type="http://schemas.openxmlformats.org/officeDocument/2006/relationships/slide" Target="slide32.xml"/><Relationship Id="rId7" Type="http://schemas.openxmlformats.org/officeDocument/2006/relationships/image" Target="../media/image78.png"/><Relationship Id="rId2" Type="http://schemas.openxmlformats.org/officeDocument/2006/relationships/image" Target="../media/image73.jpeg"/><Relationship Id="rId16" Type="http://schemas.microsoft.com/office/2007/relationships/hdphoto" Target="../media/hdphoto12.wdp"/><Relationship Id="rId29" Type="http://schemas.microsoft.com/office/2007/relationships/hdphoto" Target="../media/hdphoto24.wdp"/><Relationship Id="rId1" Type="http://schemas.openxmlformats.org/officeDocument/2006/relationships/slideLayout" Target="../slideLayouts/slideLayout56.xml"/><Relationship Id="rId6" Type="http://schemas.microsoft.com/office/2007/relationships/hdphoto" Target="../media/hdphoto19.wdp"/><Relationship Id="rId11" Type="http://schemas.openxmlformats.org/officeDocument/2006/relationships/image" Target="../media/image80.png"/><Relationship Id="rId24" Type="http://schemas.openxmlformats.org/officeDocument/2006/relationships/image" Target="../media/image84.png"/><Relationship Id="rId32" Type="http://schemas.openxmlformats.org/officeDocument/2006/relationships/image" Target="../media/image69.png"/><Relationship Id="rId37" Type="http://schemas.microsoft.com/office/2007/relationships/hdphoto" Target="../media/hdphoto27.wdp"/><Relationship Id="rId40" Type="http://schemas.openxmlformats.org/officeDocument/2006/relationships/image" Target="../media/image90.png"/><Relationship Id="rId45" Type="http://schemas.openxmlformats.org/officeDocument/2006/relationships/slide" Target="slide30.xml"/><Relationship Id="rId5" Type="http://schemas.openxmlformats.org/officeDocument/2006/relationships/image" Target="../media/image77.png"/><Relationship Id="rId15" Type="http://schemas.openxmlformats.org/officeDocument/2006/relationships/image" Target="../media/image66.png"/><Relationship Id="rId23" Type="http://schemas.openxmlformats.org/officeDocument/2006/relationships/slide" Target="slide3.xml"/><Relationship Id="rId28" Type="http://schemas.openxmlformats.org/officeDocument/2006/relationships/image" Target="../media/image85.png"/><Relationship Id="rId36" Type="http://schemas.openxmlformats.org/officeDocument/2006/relationships/image" Target="../media/image88.png"/><Relationship Id="rId10" Type="http://schemas.microsoft.com/office/2007/relationships/hdphoto" Target="../media/hdphoto21.wdp"/><Relationship Id="rId19" Type="http://schemas.openxmlformats.org/officeDocument/2006/relationships/image" Target="../media/image83.png"/><Relationship Id="rId31" Type="http://schemas.microsoft.com/office/2007/relationships/hdphoto" Target="../media/hdphoto25.wdp"/><Relationship Id="rId44" Type="http://schemas.openxmlformats.org/officeDocument/2006/relationships/slide" Target="slide29.xml"/><Relationship Id="rId4" Type="http://schemas.microsoft.com/office/2007/relationships/hdphoto" Target="../media/hdphoto18.wdp"/><Relationship Id="rId9" Type="http://schemas.openxmlformats.org/officeDocument/2006/relationships/image" Target="../media/image79.png"/><Relationship Id="rId14" Type="http://schemas.openxmlformats.org/officeDocument/2006/relationships/slide" Target="slide4.xml"/><Relationship Id="rId22" Type="http://schemas.microsoft.com/office/2007/relationships/hdphoto" Target="../media/hdphoto11.wdp"/><Relationship Id="rId27" Type="http://schemas.microsoft.com/office/2007/relationships/hdphoto" Target="../media/hdphoto14.wdp"/><Relationship Id="rId30" Type="http://schemas.openxmlformats.org/officeDocument/2006/relationships/image" Target="../media/image86.png"/><Relationship Id="rId35" Type="http://schemas.microsoft.com/office/2007/relationships/hdphoto" Target="../media/hdphoto26.wdp"/><Relationship Id="rId43" Type="http://schemas.microsoft.com/office/2007/relationships/hdphoto" Target="../media/hdphoto30.wdp"/><Relationship Id="rId8" Type="http://schemas.microsoft.com/office/2007/relationships/hdphoto" Target="../media/hdphoto20.wdp"/><Relationship Id="rId3" Type="http://schemas.openxmlformats.org/officeDocument/2006/relationships/image" Target="../media/image76.png"/><Relationship Id="rId12" Type="http://schemas.microsoft.com/office/2007/relationships/hdphoto" Target="../media/hdphoto22.wdp"/><Relationship Id="rId17" Type="http://schemas.openxmlformats.org/officeDocument/2006/relationships/image" Target="../media/image82.png"/><Relationship Id="rId25" Type="http://schemas.microsoft.com/office/2007/relationships/hdphoto" Target="../media/hdphoto23.wdp"/><Relationship Id="rId33" Type="http://schemas.microsoft.com/office/2007/relationships/hdphoto" Target="../media/hdphoto15.wdp"/><Relationship Id="rId38" Type="http://schemas.openxmlformats.org/officeDocument/2006/relationships/image" Target="../media/image89.png"/><Relationship Id="rId46" Type="http://schemas.openxmlformats.org/officeDocument/2006/relationships/slide" Target="slide31.xml"/><Relationship Id="rId20" Type="http://schemas.openxmlformats.org/officeDocument/2006/relationships/slide" Target="slide1.xml"/><Relationship Id="rId41" Type="http://schemas.microsoft.com/office/2007/relationships/hdphoto" Target="../media/hdphoto29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slide" Target="slide23.xml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75.png"/><Relationship Id="rId5" Type="http://schemas.openxmlformats.org/officeDocument/2006/relationships/slide" Target="slide27.xml"/><Relationship Id="rId4" Type="http://schemas.microsoft.com/office/2007/relationships/hdphoto" Target="../media/hdphoto17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3.jpe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7.vml"/><Relationship Id="rId6" Type="http://schemas.openxmlformats.org/officeDocument/2006/relationships/slide" Target="slide27.xml"/><Relationship Id="rId5" Type="http://schemas.microsoft.com/office/2007/relationships/hdphoto" Target="../media/hdphoto17.wdp"/><Relationship Id="rId4" Type="http://schemas.openxmlformats.org/officeDocument/2006/relationships/image" Target="../media/image74.png"/><Relationship Id="rId9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75.png"/><Relationship Id="rId5" Type="http://schemas.openxmlformats.org/officeDocument/2006/relationships/slide" Target="slide27.xml"/><Relationship Id="rId4" Type="http://schemas.microsoft.com/office/2007/relationships/hdphoto" Target="../media/hdphoto17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3.jpe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8.vml"/><Relationship Id="rId6" Type="http://schemas.openxmlformats.org/officeDocument/2006/relationships/slide" Target="slide27.xml"/><Relationship Id="rId5" Type="http://schemas.microsoft.com/office/2007/relationships/hdphoto" Target="../media/hdphoto17.wdp"/><Relationship Id="rId4" Type="http://schemas.openxmlformats.org/officeDocument/2006/relationships/image" Target="../media/image74.png"/><Relationship Id="rId9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5.xml"/><Relationship Id="rId6" Type="http://schemas.microsoft.com/office/2007/relationships/hdphoto" Target="../media/hdphoto3.wdp"/><Relationship Id="rId5" Type="http://schemas.openxmlformats.org/officeDocument/2006/relationships/image" Target="../media/image20.png"/><Relationship Id="rId4" Type="http://schemas.microsoft.com/office/2007/relationships/hdphoto" Target="../media/hdphoto2.wdp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771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un 1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14400" y="1600205"/>
            <a:ext cx="3185589" cy="260543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21" name="Rectangle: Rounded Corners 5">
            <a:extLst>
              <a:ext uri="{FF2B5EF4-FFF2-40B4-BE49-F238E27FC236}">
                <a16:creationId xmlns:a16="http://schemas.microsoft.com/office/drawing/2014/main" id="{E251AD20-8C98-40FE-AE1B-648D64085EB3}"/>
              </a:ext>
            </a:extLst>
          </p:cNvPr>
          <p:cNvSpPr/>
          <p:nvPr/>
        </p:nvSpPr>
        <p:spPr>
          <a:xfrm>
            <a:off x="4724400" y="2225056"/>
            <a:ext cx="3581400" cy="1432559"/>
          </a:xfrm>
          <a:prstGeom prst="roundRect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3656131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8173" y="64797"/>
            <a:ext cx="5118439" cy="35686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2656" y="1343968"/>
            <a:ext cx="9406943" cy="238983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8066" y="245140"/>
            <a:ext cx="4607207" cy="95410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lIns="91432" tIns="45718" rIns="91432" bIns="45718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HÌNH THOI</a:t>
            </a:r>
          </a:p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NHẬN BIẾT HÌNH THOI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4148458"/>
            <a:ext cx="6096000" cy="22467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 lIns="91432" tIns="45718" rIns="91432" bIns="45718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Hai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Hai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58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1D3728A3-BB3E-4454-9395-756D7AA93CB9}"/>
              </a:ext>
            </a:extLst>
          </p:cNvPr>
          <p:cNvSpPr txBox="1"/>
          <p:nvPr/>
        </p:nvSpPr>
        <p:spPr>
          <a:xfrm>
            <a:off x="599032" y="714885"/>
            <a:ext cx="109939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o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ền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dung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ích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ỗ</a:t>
            </a:r>
            <a:r>
              <a:rPr lang="en-US" sz="32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ống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16D0C7-A919-4AB5-9A42-FA68D5882E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006" y="2228370"/>
            <a:ext cx="4984386" cy="368297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53362F5-6FE9-474B-B24D-BA9D7CB2F442}"/>
              </a:ext>
            </a:extLst>
          </p:cNvPr>
          <p:cNvSpPr txBox="1"/>
          <p:nvPr/>
        </p:nvSpPr>
        <p:spPr>
          <a:xfrm>
            <a:off x="6308095" y="2320274"/>
            <a:ext cx="4943830" cy="2416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= ………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T …………….. QS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song song với …….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3329" name="TextBox1" r:id="rId2" imgW="3101400" imgH="533520"/>
        </mc:Choice>
        <mc:Fallback>
          <p:control name="TextBox1" r:id="rId2" imgW="3101400" imgH="533520">
            <p:pic>
              <p:nvPicPr>
                <p:cNvPr id="3" name="TextBox1">
                  <a:extLst>
                    <a:ext uri="{FF2B5EF4-FFF2-40B4-BE49-F238E27FC236}">
                      <a16:creationId xmlns:a16="http://schemas.microsoft.com/office/drawing/2014/main" id="{ED9A700B-A5C7-4E86-BD78-6C2A871613B8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573170" y="2389480"/>
                  <a:ext cx="3101975" cy="533400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3330" name="TextBox2" r:id="rId3" imgW="2133720" imgH="533520"/>
        </mc:Choice>
        <mc:Fallback>
          <p:control name="TextBox2" r:id="rId3" imgW="2133720" imgH="533520">
            <p:pic>
              <p:nvPicPr>
                <p:cNvPr id="9" name="TextBox2">
                  <a:extLst>
                    <a:ext uri="{FF2B5EF4-FFF2-40B4-BE49-F238E27FC236}">
                      <a16:creationId xmlns:a16="http://schemas.microsoft.com/office/drawing/2014/main" id="{2049C81B-46E0-48FD-B040-45153BB22600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239000" y="3296296"/>
                  <a:ext cx="2133600" cy="533399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3331" name="TextBox3" r:id="rId4" imgW="1082160" imgH="533520"/>
        </mc:Choice>
        <mc:Fallback>
          <p:control name="TextBox3" r:id="rId4" imgW="1082160" imgH="533520">
            <p:pic>
              <p:nvPicPr>
                <p:cNvPr id="11" name="TextBox3">
                  <a:extLst>
                    <a:ext uri="{FF2B5EF4-FFF2-40B4-BE49-F238E27FC236}">
                      <a16:creationId xmlns:a16="http://schemas.microsoft.com/office/drawing/2014/main" id="{6F438296-6B19-4302-AF79-E6548E514942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0133534" y="3943494"/>
                  <a:ext cx="1083221" cy="533400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B64E0A2-F50F-4093-8FF8-7BF66A9DBAF7}"/>
              </a:ext>
            </a:extLst>
          </p:cNvPr>
          <p:cNvSpPr txBox="1"/>
          <p:nvPr/>
        </p:nvSpPr>
        <p:spPr>
          <a:xfrm>
            <a:off x="1143000" y="475412"/>
            <a:ext cx="106734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969BDEB-C709-4094-99FF-E48C56FE091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0"/>
            <a:ext cx="9372600" cy="565224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689ED51D-D300-4ACB-8CAF-691515C4F6AC}"/>
              </a:ext>
            </a:extLst>
          </p:cNvPr>
          <p:cNvSpPr/>
          <p:nvPr/>
        </p:nvSpPr>
        <p:spPr>
          <a:xfrm>
            <a:off x="1905000" y="5791471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86D66AE3-F6B2-4553-BD6D-08D017EE4457}"/>
              </a:ext>
            </a:extLst>
          </p:cNvPr>
          <p:cNvSpPr/>
          <p:nvPr/>
        </p:nvSpPr>
        <p:spPr>
          <a:xfrm>
            <a:off x="9829800" y="2971800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btnInknoeActivity">
            <a:extLst>
              <a:ext uri="{FF2B5EF4-FFF2-40B4-BE49-F238E27FC236}">
                <a16:creationId xmlns:a16="http://schemas.microsoft.com/office/drawing/2014/main" id="{3EAF0340-6440-49BC-AA7A-5325BBECBB7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6827" y="6096838"/>
            <a:ext cx="2219546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5454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601201" y="8"/>
            <a:ext cx="2209800" cy="2057392"/>
          </a:xfrm>
          <a:prstGeom prst="rect">
            <a:avLst/>
          </a:prstGeom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349" y="6350"/>
            <a:ext cx="3270251" cy="679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2" tIns="45718" rIns="91432" bIns="45718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ts val="100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oi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53" y="649534"/>
            <a:ext cx="8986867" cy="1077214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omp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073" y="1825938"/>
            <a:ext cx="8956259" cy="1077214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: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Dùng thước và compa vẽ hình thoi ABCD  biết AB = 5cm và AC = 8cm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81F2A9-D7EE-4A63-BA04-ED415A233393}"/>
              </a:ext>
            </a:extLst>
          </p:cNvPr>
          <p:cNvGrpSpPr/>
          <p:nvPr/>
        </p:nvGrpSpPr>
        <p:grpSpPr>
          <a:xfrm>
            <a:off x="31010" y="649534"/>
            <a:ext cx="1006505" cy="634576"/>
            <a:chOff x="343120" y="1291878"/>
            <a:chExt cx="1006505" cy="634576"/>
          </a:xfrm>
        </p:grpSpPr>
        <p:sp>
          <p:nvSpPr>
            <p:cNvPr id="13" name="Flowchart: Alternate Process 12">
              <a:extLst>
                <a:ext uri="{FF2B5EF4-FFF2-40B4-BE49-F238E27FC236}">
                  <a16:creationId xmlns:a16="http://schemas.microsoft.com/office/drawing/2014/main" id="{159B687C-48E8-4FF5-8146-C20C91B6D1C1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A79097A-C63E-405D-95C3-3EB50B032240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9F933DCC-660F-4AB2-9E25-5903807439EE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65B162AC-673A-4A7F-A23A-C582AF86BF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BDB180EF-E057-4CB5-8587-284111E83A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FF76B4F7-AC2F-4064-9D38-30EB73D497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4270189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316239"/>
            <a:ext cx="8001000" cy="139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FBC7F248-57DD-4A58-9278-24E524CEE9C8}"/>
              </a:ext>
            </a:extLst>
          </p:cNvPr>
          <p:cNvSpPr/>
          <p:nvPr/>
        </p:nvSpPr>
        <p:spPr>
          <a:xfrm>
            <a:off x="76212" y="689466"/>
            <a:ext cx="5944503" cy="461661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sz="24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cm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n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AD32B00-EEEE-4478-B6DA-1CE96A4A4BB3}"/>
              </a:ext>
            </a:extLst>
          </p:cNvPr>
          <p:cNvSpPr/>
          <p:nvPr/>
        </p:nvSpPr>
        <p:spPr>
          <a:xfrm>
            <a:off x="76212" y="1231876"/>
            <a:ext cx="5206825" cy="830993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sz="2400" b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cm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A86BB6C-747C-4E8D-92D4-C72404A876B4}"/>
              </a:ext>
            </a:extLst>
          </p:cNvPr>
          <p:cNvSpPr/>
          <p:nvPr/>
        </p:nvSpPr>
        <p:spPr>
          <a:xfrm>
            <a:off x="78855" y="2185975"/>
            <a:ext cx="5255148" cy="1569656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sz="24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cm;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n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9849F03-A647-4CA8-8A6E-CB08ECCFF385}"/>
              </a:ext>
            </a:extLst>
          </p:cNvPr>
          <p:cNvSpPr/>
          <p:nvPr/>
        </p:nvSpPr>
        <p:spPr>
          <a:xfrm>
            <a:off x="152412" y="3838855"/>
            <a:ext cx="5054425" cy="830997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sz="24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, BC, CD, DA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BC7F248-57DD-4A58-9278-24E524CEE9C8}"/>
              </a:ext>
            </a:extLst>
          </p:cNvPr>
          <p:cNvSpPr/>
          <p:nvPr/>
        </p:nvSpPr>
        <p:spPr>
          <a:xfrm>
            <a:off x="76211" y="76207"/>
            <a:ext cx="7620903" cy="461665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sz="24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8721" y="3004015"/>
            <a:ext cx="1682643" cy="161558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7924800" y="4316228"/>
            <a:ext cx="396240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7879080" y="4270507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11843657" y="4265383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9856163" y="2811715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9820837" y="5775755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799892" y="4265671"/>
            <a:ext cx="544521" cy="523220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474711" y="4209251"/>
            <a:ext cx="609600" cy="523220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601200" y="5867403"/>
            <a:ext cx="762000" cy="523220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700185" y="2106319"/>
            <a:ext cx="762000" cy="523220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393785" y="4986060"/>
            <a:ext cx="8001000" cy="1392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10"/>
          <p:cNvSpPr>
            <a:spLocks noChangeArrowheads="1"/>
          </p:cNvSpPr>
          <p:nvPr/>
        </p:nvSpPr>
        <p:spPr bwMode="auto">
          <a:xfrm rot="5400000">
            <a:off x="3840416" y="609951"/>
            <a:ext cx="8348361" cy="740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8" rIns="91432" bIns="4571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kern="0">
              <a:solidFill>
                <a:srgbClr val="00000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5437496" y="1877704"/>
            <a:ext cx="4937760" cy="4937760"/>
          </a:xfrm>
          <a:prstGeom prst="ellipse">
            <a:avLst/>
          </a:prstGeom>
          <a:noFill/>
          <a:ln w="25400" cap="flat" cmpd="sng" algn="ctr">
            <a:solidFill>
              <a:srgbClr val="0000FF"/>
            </a:solidFill>
            <a:prstDash val="dash"/>
          </a:ln>
          <a:effectLst/>
        </p:spPr>
        <p:txBody>
          <a:bodyPr lIns="91432" tIns="45718" rIns="91432" bIns="45718"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32" name="Group 8"/>
          <p:cNvGrpSpPr>
            <a:grpSpLocks/>
          </p:cNvGrpSpPr>
          <p:nvPr/>
        </p:nvGrpSpPr>
        <p:grpSpPr bwMode="auto">
          <a:xfrm rot="5400000">
            <a:off x="2729365" y="269884"/>
            <a:ext cx="8333477" cy="8153400"/>
            <a:chOff x="1598" y="902"/>
            <a:chExt cx="1838" cy="1838"/>
          </a:xfrm>
        </p:grpSpPr>
        <p:pic>
          <p:nvPicPr>
            <p:cNvPr id="33" name="Picture 9" descr="COMPA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Rectangle 10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</p:grpSp>
      <p:sp>
        <p:nvSpPr>
          <p:cNvPr id="35" name="Oval 34"/>
          <p:cNvSpPr/>
          <p:nvPr/>
        </p:nvSpPr>
        <p:spPr>
          <a:xfrm flipH="1">
            <a:off x="9390255" y="1886679"/>
            <a:ext cx="4937760" cy="4937760"/>
          </a:xfrm>
          <a:prstGeom prst="ellipse">
            <a:avLst/>
          </a:prstGeom>
          <a:noFill/>
          <a:ln w="25400" cap="flat" cmpd="sng" algn="ctr">
            <a:solidFill>
              <a:srgbClr val="0000FF"/>
            </a:solidFill>
            <a:prstDash val="dash"/>
          </a:ln>
          <a:effectLst/>
        </p:spPr>
        <p:txBody>
          <a:bodyPr lIns="91432" tIns="45718" rIns="91432" bIns="45718"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36" name="Group 8"/>
          <p:cNvGrpSpPr>
            <a:grpSpLocks/>
          </p:cNvGrpSpPr>
          <p:nvPr/>
        </p:nvGrpSpPr>
        <p:grpSpPr bwMode="auto">
          <a:xfrm rot="16200000" flipH="1">
            <a:off x="7758571" y="265211"/>
            <a:ext cx="8333477" cy="8153400"/>
            <a:chOff x="1598" y="902"/>
            <a:chExt cx="1838" cy="1838"/>
          </a:xfrm>
        </p:grpSpPr>
        <p:pic>
          <p:nvPicPr>
            <p:cNvPr id="37" name="Picture 9" descr="COMPA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10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</p:grpSp>
      <p:pic>
        <p:nvPicPr>
          <p:cNvPr id="39" name="Picture 3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4040852">
            <a:off x="12558672" y="255028"/>
            <a:ext cx="1390008" cy="799864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792281">
            <a:off x="8957888" y="4343260"/>
            <a:ext cx="1682643" cy="1615580"/>
          </a:xfrm>
          <a:prstGeom prst="rect">
            <a:avLst/>
          </a:prstGeom>
        </p:spPr>
      </p:pic>
      <p:cxnSp>
        <p:nvCxnSpPr>
          <p:cNvPr id="41" name="Straight Connector 40"/>
          <p:cNvCxnSpPr/>
          <p:nvPr/>
        </p:nvCxnSpPr>
        <p:spPr>
          <a:xfrm flipV="1">
            <a:off x="9891055" y="4311615"/>
            <a:ext cx="2029328" cy="1494555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4047358">
            <a:off x="10560075" y="-1214904"/>
            <a:ext cx="1390008" cy="7998645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792281">
            <a:off x="6987120" y="2858187"/>
            <a:ext cx="1682643" cy="1615580"/>
          </a:xfrm>
          <a:prstGeom prst="rect">
            <a:avLst/>
          </a:prstGeom>
        </p:spPr>
      </p:pic>
      <p:cxnSp>
        <p:nvCxnSpPr>
          <p:cNvPr id="44" name="Straight Connector 43"/>
          <p:cNvCxnSpPr/>
          <p:nvPr/>
        </p:nvCxnSpPr>
        <p:spPr>
          <a:xfrm flipV="1">
            <a:off x="7892457" y="2846649"/>
            <a:ext cx="2006891" cy="146229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386064">
            <a:off x="11264989" y="1278360"/>
            <a:ext cx="1390008" cy="799864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501408">
            <a:off x="9629581" y="1771435"/>
            <a:ext cx="1682643" cy="1615580"/>
          </a:xfrm>
          <a:prstGeom prst="rect">
            <a:avLst/>
          </a:prstGeom>
        </p:spPr>
      </p:pic>
      <p:cxnSp>
        <p:nvCxnSpPr>
          <p:cNvPr id="47" name="Straight Connector 46"/>
          <p:cNvCxnSpPr/>
          <p:nvPr/>
        </p:nvCxnSpPr>
        <p:spPr>
          <a:xfrm>
            <a:off x="9897733" y="2857567"/>
            <a:ext cx="2017539" cy="1464908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464755">
            <a:off x="9217273" y="2781577"/>
            <a:ext cx="1390008" cy="7998645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501408">
            <a:off x="7580501" y="3211891"/>
            <a:ext cx="1682643" cy="1615580"/>
          </a:xfrm>
          <a:prstGeom prst="rect">
            <a:avLst/>
          </a:prstGeom>
        </p:spPr>
      </p:pic>
      <p:cxnSp>
        <p:nvCxnSpPr>
          <p:cNvPr id="50" name="Straight Connector 49"/>
          <p:cNvCxnSpPr/>
          <p:nvPr/>
        </p:nvCxnSpPr>
        <p:spPr>
          <a:xfrm>
            <a:off x="7892485" y="4314984"/>
            <a:ext cx="2007155" cy="154279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75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2.96296E-6 L 0.32383 0.0004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85" y="2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2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750"/>
                            </p:stCondLst>
                            <p:childTnLst>
                              <p:par>
                                <p:cTn id="3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7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750"/>
                            </p:stCondLst>
                            <p:childTnLst>
                              <p:par>
                                <p:cTn id="5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250"/>
                            </p:stCondLst>
                            <p:childTnLst>
                              <p:par>
                                <p:cTn id="6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0.0836 -0.00301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80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5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3" dur="4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0" dur="4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9300"/>
                            </p:stCondLst>
                            <p:childTnLst>
                              <p:par>
                                <p:cTn id="102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2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2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8" dur="4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1" dur="5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6000"/>
                            </p:stCondLst>
                            <p:childTnLst>
                              <p:par>
                                <p:cTn id="123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2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2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000"/>
                            </p:stCondLst>
                            <p:childTnLst>
                              <p:par>
                                <p:cTn id="12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9000"/>
                            </p:stCondLst>
                            <p:childTnLst>
                              <p:par>
                                <p:cTn id="13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9250"/>
                            </p:stCondLst>
                            <p:childTnLst>
                              <p:par>
                                <p:cTn id="1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9500"/>
                            </p:stCondLst>
                            <p:childTnLst>
                              <p:par>
                                <p:cTn id="1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7.40741E-7 L 0.16237 -0.20463 " pathEditMode="relative" rAng="0" ptsTypes="AA">
                                      <p:cBhvr>
                                        <p:cTn id="17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12" y="-10231"/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500"/>
                            </p:stCondLst>
                            <p:childTnLst>
                              <p:par>
                                <p:cTn id="17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500"/>
                            </p:stCondLst>
                            <p:childTnLst>
                              <p:par>
                                <p:cTn id="18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500"/>
                            </p:stCondLst>
                            <p:childTnLst>
                              <p:par>
                                <p:cTn id="19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59259E-6 L 0.1625 0.21551 " pathEditMode="relative" rAng="0" ptsTypes="AA">
                                      <p:cBhvr>
                                        <p:cTn id="20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25" y="10764"/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00"/>
                            </p:stCondLst>
                            <p:childTnLst>
                              <p:par>
                                <p:cTn id="20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7000"/>
                            </p:stCondLst>
                            <p:childTnLst>
                              <p:par>
                                <p:cTn id="2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8000"/>
                            </p:stCondLst>
                            <p:childTnLst>
                              <p:par>
                                <p:cTn id="22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29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2.59259E-6 L 0.1664 -0.21852 " pathEditMode="relative" rAng="0" ptsTypes="AA">
                                      <p:cBhvr>
                                        <p:cTn id="2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20" y="-10926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9500"/>
                            </p:stCondLst>
                            <p:childTnLst>
                              <p:par>
                                <p:cTn id="23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2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11500"/>
                            </p:stCondLst>
                            <p:childTnLst>
                              <p:par>
                                <p:cTn id="25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1.11111E-6 L 0.16445 0.22338 " pathEditMode="relative" rAng="0" ptsTypes="AA">
                                      <p:cBhvr>
                                        <p:cTn id="2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16" y="11157"/>
                                    </p:animMotion>
                                  </p:childTnLst>
                                </p:cTn>
                              </p:par>
                              <p:par>
                                <p:cTn id="2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26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74" presetID="6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31" grpId="0" animBg="1"/>
      <p:bldP spid="31" grpId="1" animBg="1"/>
      <p:bldP spid="35" grpId="0" animBg="1"/>
      <p:bldP spid="3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609603" y="468871"/>
            <a:ext cx="2061189" cy="52321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lIns="91432" tIns="45718" rIns="91432" bIns="45718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 DỤNG 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0933" y="2209803"/>
            <a:ext cx="5854879" cy="358714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81000" y="1686585"/>
            <a:ext cx="11506200" cy="523216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ẽ bằng thước và compa hình thoi MNPQ, biết MN = 6cm và MP = 10 cm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601201" y="8"/>
            <a:ext cx="2209800" cy="160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36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6097" y="4228640"/>
            <a:ext cx="9127955" cy="52321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32" tIns="45718" rIns="91432" bIns="45718" numCol="1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ts val="1000"/>
              </a:spcAft>
            </a:pP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DC</a:t>
            </a:r>
            <a:endParaRPr lang="en-US" alt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-14032" y="4572007"/>
            <a:ext cx="10235183" cy="52321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32" tIns="45718" rIns="91432" bIns="45718" numCol="1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ts val="1000"/>
              </a:spcAft>
            </a:pP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2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BO</a:t>
            </a:r>
            <a:endParaRPr lang="en-US" altLang="en-US" sz="2800" i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" y="5903539"/>
            <a:ext cx="10786099" cy="95410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32" tIns="45718" rIns="91432" bIns="45718" numCol="1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ts val="1000"/>
              </a:spcAft>
            </a:pP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So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ậ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9603" y="1652264"/>
            <a:ext cx="3604405" cy="168465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9604" y="2438411"/>
            <a:ext cx="3604405" cy="167552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1162711"/>
            <a:ext cx="2230645" cy="165573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9092" y="1158812"/>
            <a:ext cx="1925704" cy="168465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49604" y="1644524"/>
            <a:ext cx="3604405" cy="277884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48453" y="1504954"/>
            <a:ext cx="1716819" cy="96178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17563" y="1477246"/>
            <a:ext cx="1725967" cy="96178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1782772" y="3661765"/>
            <a:ext cx="561641" cy="461665"/>
          </a:xfrm>
          <a:prstGeom prst="rect">
            <a:avLst/>
          </a:prstGeom>
          <a:noFill/>
          <a:ln>
            <a:noFill/>
          </a:ln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636078" y="3733809"/>
            <a:ext cx="561641" cy="461665"/>
          </a:xfrm>
          <a:prstGeom prst="rect">
            <a:avLst/>
          </a:prstGeom>
          <a:noFill/>
          <a:ln>
            <a:noFill/>
          </a:ln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652" y="2896480"/>
            <a:ext cx="3604405" cy="167552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114003" y="4905914"/>
            <a:ext cx="11315403" cy="121320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-14035" y="550849"/>
            <a:ext cx="10515600" cy="954103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7)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" y="4"/>
            <a:ext cx="7071150" cy="646327"/>
          </a:xfrm>
          <a:prstGeom prst="rect">
            <a:avLst/>
          </a:prstGeom>
          <a:noFill/>
        </p:spPr>
        <p:txBody>
          <a:bodyPr wrap="none" lIns="91432" tIns="45718" rIns="91432" bIns="45718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hu vi và diện tích của hình thoi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45160E5-C13D-4408-99CD-14383AE3585D}"/>
              </a:ext>
            </a:extLst>
          </p:cNvPr>
          <p:cNvGrpSpPr/>
          <p:nvPr/>
        </p:nvGrpSpPr>
        <p:grpSpPr>
          <a:xfrm>
            <a:off x="69495" y="459125"/>
            <a:ext cx="1006505" cy="634576"/>
            <a:chOff x="343120" y="1291878"/>
            <a:chExt cx="1006505" cy="634576"/>
          </a:xfrm>
        </p:grpSpPr>
        <p:sp>
          <p:nvSpPr>
            <p:cNvPr id="25" name="Flowchart: Alternate Process 24">
              <a:extLst>
                <a:ext uri="{FF2B5EF4-FFF2-40B4-BE49-F238E27FC236}">
                  <a16:creationId xmlns:a16="http://schemas.microsoft.com/office/drawing/2014/main" id="{5EEB7922-F1E2-44A2-A6F6-5B3AE992261D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649E145-49D0-4BEF-BF20-34DDC2CFEEF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87E12FD1-FD2C-4821-93A6-45D7E5F7849F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379A5E39-640C-41E5-A16C-2A6A33BB0FD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97BA44F5-161A-4757-9F20-5482DF6A11D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237F9D7B-159D-427D-91B3-C4C3CF977A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950875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59259E-6 L 0.24102 -0.0724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44" y="-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3.7037E-6 L 0.24375 0.0673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88" y="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73472E-17 L 0.0776 0.05579 C 0.09375 0.06829 0.1181 0.07523 0.14362 0.07523 C 0.17265 0.07523 0.19583 0.06829 0.21185 0.05579 L 0.28984 -1.73472E-17 " pathEditMode="relative" rAng="0" ptsTypes="AAAAA"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92" y="3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0.08268 0.06227 C 0.09987 0.07639 0.12578 0.08426 0.15286 0.08426 C 0.18385 0.08426 0.20859 0.07639 0.22578 0.06227 L 0.30885 -7.40741E-7 " pathEditMode="relative" rAng="0" ptsTypes="AAAAA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43" y="4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0.46523 -0.03958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55" y="-1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L 0.30183 0.20533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91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3.33333E-6 L 0.03294 0.21111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1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-10884"/>
            <a:ext cx="12268200" cy="6868887"/>
            <a:chOff x="-76200" y="-10886"/>
            <a:chExt cx="12268200" cy="686888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76200" y="-10886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 flipH="1">
            <a:off x="76200" y="0"/>
            <a:ext cx="12192000" cy="6858000"/>
            <a:chOff x="0" y="0"/>
            <a:chExt cx="12192000" cy="6858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81000"/>
            <a:ext cx="3604405" cy="277884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6226" y="1512710"/>
            <a:ext cx="1716819" cy="96178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6327" y="1512710"/>
            <a:ext cx="1725967" cy="96178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048959" y="2286000"/>
            <a:ext cx="561641" cy="461665"/>
          </a:xfrm>
          <a:prstGeom prst="rect">
            <a:avLst/>
          </a:prstGeom>
          <a:noFill/>
          <a:ln>
            <a:noFill/>
          </a:ln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27710" y="2382402"/>
            <a:ext cx="561641" cy="461665"/>
          </a:xfrm>
          <a:prstGeom prst="rect">
            <a:avLst/>
          </a:prstGeom>
          <a:noFill/>
          <a:ln>
            <a:noFill/>
          </a:ln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57524" y="1206644"/>
            <a:ext cx="3604405" cy="1675523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" y="4"/>
            <a:ext cx="7071150" cy="646327"/>
          </a:xfrm>
          <a:prstGeom prst="rect">
            <a:avLst/>
          </a:prstGeom>
          <a:noFill/>
        </p:spPr>
        <p:txBody>
          <a:bodyPr wrap="none" lIns="91432" tIns="45718" rIns="91432" bIns="45718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hu vi và diện tích của hình thoi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206753" y="789841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36996"/>
              </p:ext>
            </p:extLst>
          </p:nvPr>
        </p:nvGraphicFramePr>
        <p:xfrm>
          <a:off x="8461929" y="1580854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596880" imgH="825480" progId="Equation.DSMT4">
                  <p:embed/>
                </p:oleObj>
              </mc:Choice>
              <mc:Fallback>
                <p:oleObj name="Equation" r:id="rId8" imgW="596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1929" y="1580854"/>
                        <a:ext cx="596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8226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304807" y="317506"/>
            <a:ext cx="7071150" cy="646327"/>
          </a:xfrm>
          <a:prstGeom prst="rect">
            <a:avLst/>
          </a:prstGeom>
          <a:noFill/>
        </p:spPr>
        <p:txBody>
          <a:bodyPr wrap="none" lIns="91432" tIns="45718" rIns="91432" bIns="45718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hu vi và diện tích của hình tho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976532"/>
            <a:ext cx="10515600" cy="1077219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 hình thoi ABCD có độ dài cạnh là a, độ dài đường chéo AC và BD lần lượt là m và n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2365" y="4741566"/>
            <a:ext cx="5698455" cy="61572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2365" y="5254118"/>
            <a:ext cx="7109162" cy="1254700"/>
          </a:xfrm>
          <a:prstGeom prst="rect">
            <a:avLst/>
          </a:prstGeom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" y="-192355"/>
            <a:ext cx="184714" cy="384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37000"/>
              </p:ext>
            </p:extLst>
          </p:nvPr>
        </p:nvGraphicFramePr>
        <p:xfrm>
          <a:off x="4495800" y="2050813"/>
          <a:ext cx="4246899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FX Draw" r:id="rId6" imgW="1737363" imgH="1185474" progId="FXDraw3.Document">
                  <p:embed/>
                </p:oleObj>
              </mc:Choice>
              <mc:Fallback>
                <p:oleObj name="FX Draw" r:id="rId6" imgW="1737363" imgH="1185474" progId="FXDraw3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0813"/>
                        <a:ext cx="4246899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65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-10884"/>
            <a:ext cx="12268200" cy="6868887"/>
            <a:chOff x="-76200" y="-10886"/>
            <a:chExt cx="12268200" cy="686888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76200" y="-10886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5" name="Sun 4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85808" y="1524009"/>
            <a:ext cx="3276599" cy="260543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3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14">
            <a:extLst>
              <a:ext uri="{FF2B5EF4-FFF2-40B4-BE49-F238E27FC236}">
                <a16:creationId xmlns:a16="http://schemas.microsoft.com/office/drawing/2014/main" id="{479184A6-4EF3-434A-8F67-BE933F8941DC}"/>
              </a:ext>
            </a:extLst>
          </p:cNvPr>
          <p:cNvSpPr/>
          <p:nvPr/>
        </p:nvSpPr>
        <p:spPr>
          <a:xfrm>
            <a:off x="4267200" y="2064716"/>
            <a:ext cx="5588000" cy="1524000"/>
          </a:xfrm>
          <a:prstGeom prst="roundRect">
            <a:avLst/>
          </a:prstGeom>
          <a:solidFill>
            <a:srgbClr val="99FF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>
              <a:lnSpc>
                <a:spcPct val="150000"/>
              </a:lnSpc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VẬN DỤ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2405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" y="-192355"/>
            <a:ext cx="184714" cy="384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9A140F9C-A58D-4B7E-8ECB-F26C76DF6E71}"/>
              </a:ext>
            </a:extLst>
          </p:cNvPr>
          <p:cNvSpPr/>
          <p:nvPr/>
        </p:nvSpPr>
        <p:spPr>
          <a:xfrm>
            <a:off x="3395395" y="494999"/>
            <a:ext cx="475963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NHANH TAY – NHANH MẮT</a:t>
            </a:r>
          </a:p>
        </p:txBody>
      </p:sp>
      <p:graphicFrame>
        <p:nvGraphicFramePr>
          <p:cNvPr id="55" name="Table 2">
            <a:extLst>
              <a:ext uri="{FF2B5EF4-FFF2-40B4-BE49-F238E27FC236}">
                <a16:creationId xmlns:a16="http://schemas.microsoft.com/office/drawing/2014/main" id="{0D097ED3-CE37-4E64-86B5-6C67000C1B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9866"/>
              </p:ext>
            </p:extLst>
          </p:nvPr>
        </p:nvGraphicFramePr>
        <p:xfrm>
          <a:off x="373480" y="3976610"/>
          <a:ext cx="11338196" cy="2790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34549">
                  <a:extLst>
                    <a:ext uri="{9D8B030D-6E8A-4147-A177-3AD203B41FA5}">
                      <a16:colId xmlns:a16="http://schemas.microsoft.com/office/drawing/2014/main" val="2981034137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val="175672824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val="369794211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val="3015545233"/>
                    </a:ext>
                  </a:extLst>
                </a:gridCol>
              </a:tblGrid>
              <a:tr h="2790845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chữ nhậ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thoi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am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c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ục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c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948762"/>
                  </a:ext>
                </a:extLst>
              </a:tr>
            </a:tbl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:a16="http://schemas.microsoft.com/office/drawing/2014/main" id="{4C04B5E1-C8FD-4C5B-AB70-FD3E2DD64550}"/>
              </a:ext>
            </a:extLst>
          </p:cNvPr>
          <p:cNvGrpSpPr/>
          <p:nvPr/>
        </p:nvGrpSpPr>
        <p:grpSpPr>
          <a:xfrm>
            <a:off x="520834" y="1496078"/>
            <a:ext cx="2682693" cy="2458781"/>
            <a:chOff x="391558" y="1493439"/>
            <a:chExt cx="2682693" cy="2458781"/>
          </a:xfrm>
        </p:grpSpPr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AC407AA5-6342-47F0-B46E-6A847854B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grayscl/>
            </a:blip>
            <a:stretch>
              <a:fillRect/>
            </a:stretch>
          </p:blipFill>
          <p:spPr>
            <a:xfrm>
              <a:off x="391558" y="1493439"/>
              <a:ext cx="2682693" cy="1985055"/>
            </a:xfrm>
            <a:prstGeom prst="rect">
              <a:avLst/>
            </a:prstGeom>
          </p:spPr>
        </p:pic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55F89FCE-9729-4DBC-8DA3-8D2D4CD74F23}"/>
                </a:ext>
              </a:extLst>
            </p:cNvPr>
            <p:cNvSpPr txBox="1"/>
            <p:nvPr/>
          </p:nvSpPr>
          <p:spPr>
            <a:xfrm>
              <a:off x="95066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1</a:t>
              </a: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BC1FFB67-569B-4C74-9D20-DE6C3B53F597}"/>
              </a:ext>
            </a:extLst>
          </p:cNvPr>
          <p:cNvGrpSpPr/>
          <p:nvPr/>
        </p:nvGrpSpPr>
        <p:grpSpPr>
          <a:xfrm>
            <a:off x="3365982" y="1301121"/>
            <a:ext cx="2409231" cy="2675489"/>
            <a:chOff x="3068126" y="1276731"/>
            <a:chExt cx="2409231" cy="2675489"/>
          </a:xfrm>
        </p:grpSpPr>
        <p:pic>
          <p:nvPicPr>
            <p:cNvPr id="60" name="Picture 59">
              <a:extLst>
                <a:ext uri="{FF2B5EF4-FFF2-40B4-BE49-F238E27FC236}">
                  <a16:creationId xmlns:a16="http://schemas.microsoft.com/office/drawing/2014/main" id="{FCCC5AC5-47E0-4252-8C96-BE3E351A3C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3068126" y="1276731"/>
              <a:ext cx="2409231" cy="2248563"/>
            </a:xfrm>
            <a:prstGeom prst="rect">
              <a:avLst/>
            </a:prstGeom>
          </p:spPr>
        </p:pic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B16C93C3-3AF0-4E8F-A964-76105120E600}"/>
                </a:ext>
              </a:extLst>
            </p:cNvPr>
            <p:cNvSpPr txBox="1"/>
            <p:nvPr/>
          </p:nvSpPr>
          <p:spPr>
            <a:xfrm>
              <a:off x="3490343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2</a:t>
              </a: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E0686B24-BA11-4FF1-8CEC-D128DBFB8379}"/>
              </a:ext>
            </a:extLst>
          </p:cNvPr>
          <p:cNvGrpSpPr/>
          <p:nvPr/>
        </p:nvGrpSpPr>
        <p:grpSpPr>
          <a:xfrm>
            <a:off x="6148550" y="1676400"/>
            <a:ext cx="2409231" cy="2278459"/>
            <a:chOff x="5627788" y="1673761"/>
            <a:chExt cx="2409231" cy="2278459"/>
          </a:xfrm>
        </p:grpSpPr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526C1D6B-CF04-439B-A0B2-E02A0DAF26C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5627788" y="1673761"/>
              <a:ext cx="2409231" cy="1624410"/>
            </a:xfrm>
            <a:prstGeom prst="rect">
              <a:avLst/>
            </a:prstGeom>
          </p:spPr>
        </p:pic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6BCF2775-1875-4159-8AAD-CB70D217A6BF}"/>
                </a:ext>
              </a:extLst>
            </p:cNvPr>
            <p:cNvSpPr txBox="1"/>
            <p:nvPr/>
          </p:nvSpPr>
          <p:spPr>
            <a:xfrm>
              <a:off x="603742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3</a:t>
              </a: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A4F72039-C6A7-46A6-8D5D-C3680B39F47B}"/>
              </a:ext>
            </a:extLst>
          </p:cNvPr>
          <p:cNvGrpSpPr/>
          <p:nvPr/>
        </p:nvGrpSpPr>
        <p:grpSpPr>
          <a:xfrm>
            <a:off x="9148578" y="1460855"/>
            <a:ext cx="2311471" cy="2458781"/>
            <a:chOff x="8291211" y="1419869"/>
            <a:chExt cx="2311471" cy="2458781"/>
          </a:xfrm>
        </p:grpSpPr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B99D8381-A346-4D75-9F1C-AAC59A1C6FB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8291211" y="1419869"/>
              <a:ext cx="2311471" cy="2073061"/>
            </a:xfrm>
            <a:prstGeom prst="rect">
              <a:avLst/>
            </a:prstGeom>
          </p:spPr>
        </p:pic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4E1E11B-C8FC-444B-953D-48B6CA8CABD6}"/>
                </a:ext>
              </a:extLst>
            </p:cNvPr>
            <p:cNvSpPr txBox="1"/>
            <p:nvPr/>
          </p:nvSpPr>
          <p:spPr>
            <a:xfrm>
              <a:off x="8664549" y="335543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949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0.22851 0.4215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19" y="2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2.22222E-6 L 0.48138 0.4254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62" y="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54 0.00277 L -0.46563 0.40972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55" y="2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7 L -0.22643 0.43009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28" y="2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609603" y="468871"/>
            <a:ext cx="2492333" cy="52321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lIns="91432" tIns="45718" rIns="91432" bIns="45718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3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3400" y="1219201"/>
            <a:ext cx="10744200" cy="1384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8" rIns="91432" bIns="45718" numCol="1" anchor="t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ts val="1000"/>
              </a:spcAft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ư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uố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a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é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ó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e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30cm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ư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ă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-ti-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é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é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ó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e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en-US" alt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663AD3-2F21-4AC0-B8E9-B6F750AE55F1}"/>
              </a:ext>
            </a:extLst>
          </p:cNvPr>
          <p:cNvSpPr/>
          <p:nvPr/>
        </p:nvSpPr>
        <p:spPr>
          <a:xfrm>
            <a:off x="4572000" y="2616854"/>
            <a:ext cx="1676400" cy="584771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32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12421" y="4419610"/>
            <a:ext cx="6771640" cy="1183521"/>
            <a:chOff x="312421" y="4786560"/>
            <a:chExt cx="6771640" cy="1183521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068560"/>
                </p:ext>
              </p:extLst>
            </p:nvPr>
          </p:nvGraphicFramePr>
          <p:xfrm>
            <a:off x="1145145" y="5261668"/>
            <a:ext cx="3909456" cy="708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4" imgW="1282680" imgH="253800" progId="Equation.DSMT4">
                    <p:embed/>
                  </p:oleObj>
                </mc:Choice>
                <mc:Fallback>
                  <p:oleObj name="Equation" r:id="rId4" imgW="12826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45145" y="5261668"/>
                          <a:ext cx="3909456" cy="708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EC663AD3-2F21-4AC0-B8E9-B6F750AE55F1}"/>
                </a:ext>
              </a:extLst>
            </p:cNvPr>
            <p:cNvSpPr/>
            <p:nvPr/>
          </p:nvSpPr>
          <p:spPr>
            <a:xfrm>
              <a:off x="312421" y="4786560"/>
              <a:ext cx="6771640" cy="55335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c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ư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ă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ti–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ây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ép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28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36814" y="3286223"/>
            <a:ext cx="7816588" cy="1014380"/>
            <a:chOff x="176792" y="3604484"/>
            <a:chExt cx="7816588" cy="101438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C663AD3-2F21-4AC0-B8E9-B6F750AE55F1}"/>
                </a:ext>
              </a:extLst>
            </p:cNvPr>
            <p:cNvSpPr/>
            <p:nvPr/>
          </p:nvSpPr>
          <p:spPr>
            <a:xfrm>
              <a:off x="176792" y="3604484"/>
              <a:ext cx="7816588" cy="101438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ộ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ây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ép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óc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eo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vi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endParaRPr lang="en-US" sz="28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803825"/>
                </p:ext>
              </p:extLst>
            </p:nvPr>
          </p:nvGraphicFramePr>
          <p:xfrm>
            <a:off x="5250180" y="4106992"/>
            <a:ext cx="1025293" cy="478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6" imgW="380880" imgH="177480" progId="Equation.DSMT4">
                    <p:embed/>
                  </p:oleObj>
                </mc:Choice>
                <mc:Fallback>
                  <p:oleObj name="Equation" r:id="rId6" imgW="380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50180" y="4106992"/>
                          <a:ext cx="1025293" cy="4784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Arrow: Right 19">
            <a:hlinkClick r:id="rId8" action="ppaction://hlinksldjump"/>
            <a:extLst>
              <a:ext uri="{FF2B5EF4-FFF2-40B4-BE49-F238E27FC236}">
                <a16:creationId xmlns:a16="http://schemas.microsoft.com/office/drawing/2014/main" id="{A25EC5B4-EAB3-428E-865A-1C03E2B4B6FA}"/>
              </a:ext>
            </a:extLst>
          </p:cNvPr>
          <p:cNvSpPr/>
          <p:nvPr/>
        </p:nvSpPr>
        <p:spPr>
          <a:xfrm>
            <a:off x="228600" y="6324610"/>
            <a:ext cx="921701" cy="533390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Star: 6 Points 20">
            <a:hlinkClick r:id="rId9" action="ppaction://hlinksldjump"/>
            <a:extLst>
              <a:ext uri="{FF2B5EF4-FFF2-40B4-BE49-F238E27FC236}">
                <a16:creationId xmlns:a16="http://schemas.microsoft.com/office/drawing/2014/main" id="{812C75C5-0958-4473-994F-A2D7A93AEE83}"/>
              </a:ext>
            </a:extLst>
          </p:cNvPr>
          <p:cNvSpPr/>
          <p:nvPr/>
        </p:nvSpPr>
        <p:spPr>
          <a:xfrm>
            <a:off x="11353800" y="5842053"/>
            <a:ext cx="774700" cy="774840"/>
          </a:xfrm>
          <a:prstGeom prst="star6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29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555769" y="621270"/>
            <a:ext cx="8131035" cy="954103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BỔ SUNG : </a:t>
            </a:r>
            <a:r>
              <a:rPr lang="en-US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ính diện tích hình thoi có độ dài hai đường chéo là 7cm và 12 cm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663AD3-2F21-4AC0-B8E9-B6F750AE55F1}"/>
              </a:ext>
            </a:extLst>
          </p:cNvPr>
          <p:cNvSpPr/>
          <p:nvPr/>
        </p:nvSpPr>
        <p:spPr>
          <a:xfrm>
            <a:off x="2362212" y="3088200"/>
            <a:ext cx="6771703" cy="584775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32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663AD3-2F21-4AC0-B8E9-B6F750AE55F1}"/>
              </a:ext>
            </a:extLst>
          </p:cNvPr>
          <p:cNvSpPr/>
          <p:nvPr/>
        </p:nvSpPr>
        <p:spPr>
          <a:xfrm>
            <a:off x="4267200" y="2352663"/>
            <a:ext cx="1676400" cy="584771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32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66299"/>
              </p:ext>
            </p:extLst>
          </p:nvPr>
        </p:nvGraphicFramePr>
        <p:xfrm>
          <a:off x="2362201" y="3705429"/>
          <a:ext cx="55530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422360" imgH="393480" progId="Equation.DSMT4">
                  <p:embed/>
                </p:oleObj>
              </mc:Choice>
              <mc:Fallback>
                <p:oleObj name="Equation" r:id="rId4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1" y="3705429"/>
                        <a:ext cx="555307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53600" y="62595"/>
            <a:ext cx="2057400" cy="221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96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4800" y="304801"/>
            <a:ext cx="11353800" cy="5420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32" tIns="45718" rIns="91432" bIns="45718" anchor="t" anchorCtr="0">
            <a:spAutoFit/>
          </a:bodyPr>
          <a:lstStyle/>
          <a:p>
            <a:pPr algn="ctr">
              <a:lnSpc>
                <a:spcPct val="106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 Ở NHÀ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ea typeface="游明朝"/>
            </a:endParaRPr>
          </a:p>
          <a:p>
            <a:pPr algn="just">
              <a:lnSpc>
                <a:spcPct val="107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 c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5cm ;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3c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5c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 2, 3 SGK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1.</a:t>
            </a:r>
            <a:endParaRPr lang="en-US" sz="2800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6000"/>
              </a:lnSpc>
            </a:pPr>
            <a:r>
              <a:rPr lang="en-US" sz="1200" dirty="0">
                <a:latin typeface="Times New Roman" panose="02020603050405020304" pitchFamily="18" charset="0"/>
                <a:ea typeface="游明朝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2081359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" y="86497"/>
            <a:ext cx="12191999" cy="4238368"/>
          </a:xfrm>
          <a:prstGeom prst="rect">
            <a:avLst/>
          </a:prstGeom>
          <a:noFill/>
        </p:spPr>
        <p:txBody>
          <a:bodyPr wrap="none" lIns="91432" tIns="45718" rIns="91432" bIns="45718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67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T</a:t>
            </a:r>
            <a:r>
              <a:rPr lang="en-US" sz="167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H</a:t>
            </a:r>
            <a:r>
              <a:rPr lang="en-US" sz="167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E</a:t>
            </a:r>
            <a:r>
              <a:rPr lang="en-US" sz="167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 </a:t>
            </a:r>
            <a:r>
              <a:rPr lang="en-US" sz="167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E</a:t>
            </a:r>
            <a:r>
              <a:rPr lang="en-US" sz="167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N</a:t>
            </a:r>
            <a:r>
              <a:rPr lang="en-US" sz="167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779997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KẾT THÚC TIẾT HỌ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6350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381000" y="457206"/>
            <a:ext cx="6324600" cy="2246765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ts val="100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Ví dụ 3: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Trên tường của phòng khách có treo một chiếc gương dạng hình thoi 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như ở 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 Hình 18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. Tính diện tích của chiếc gương đó, biết mỗi ô hình vuông có cạnh là 2dm. </a:t>
            </a:r>
            <a:endParaRPr lang="en-US" alt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8302" y="585104"/>
            <a:ext cx="2901948" cy="26397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753600" y="62597"/>
            <a:ext cx="2057400" cy="184240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C663AD3-2F21-4AC0-B8E9-B6F750AE55F1}"/>
              </a:ext>
            </a:extLst>
          </p:cNvPr>
          <p:cNvSpPr/>
          <p:nvPr/>
        </p:nvSpPr>
        <p:spPr>
          <a:xfrm>
            <a:off x="4208252" y="3344495"/>
            <a:ext cx="1676400" cy="584771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32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37795" y="5227647"/>
            <a:ext cx="7340916" cy="1096963"/>
            <a:chOff x="312421" y="4553495"/>
            <a:chExt cx="7340916" cy="1096962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096191"/>
                </p:ext>
              </p:extLst>
            </p:nvPr>
          </p:nvGraphicFramePr>
          <p:xfrm>
            <a:off x="3471862" y="4553495"/>
            <a:ext cx="4181475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6" imgW="1371600" imgH="393480" progId="Equation.DSMT4">
                    <p:embed/>
                  </p:oleObj>
                </mc:Choice>
                <mc:Fallback>
                  <p:oleObj name="Equation" r:id="rId6" imgW="1371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71862" y="4553495"/>
                          <a:ext cx="4181475" cy="1096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EC663AD3-2F21-4AC0-B8E9-B6F750AE55F1}"/>
                </a:ext>
              </a:extLst>
            </p:cNvPr>
            <p:cNvSpPr/>
            <p:nvPr/>
          </p:nvSpPr>
          <p:spPr>
            <a:xfrm>
              <a:off x="312421" y="4786560"/>
              <a:ext cx="6771640" cy="55335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ó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28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80669" y="4071107"/>
            <a:ext cx="11550707" cy="1147836"/>
            <a:chOff x="312421" y="3286222"/>
            <a:chExt cx="11550706" cy="1147835"/>
          </a:xfrm>
        </p:grpSpPr>
        <p:grpSp>
          <p:nvGrpSpPr>
            <p:cNvPr id="13" name="Group 12"/>
            <p:cNvGrpSpPr/>
            <p:nvPr/>
          </p:nvGrpSpPr>
          <p:grpSpPr>
            <a:xfrm>
              <a:off x="312421" y="3286222"/>
              <a:ext cx="11550706" cy="1147835"/>
              <a:chOff x="304801" y="3604484"/>
              <a:chExt cx="11550706" cy="1147835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C663AD3-2F21-4AC0-B8E9-B6F750AE55F1}"/>
                  </a:ext>
                </a:extLst>
              </p:cNvPr>
              <p:cNvSpPr/>
              <p:nvPr/>
            </p:nvSpPr>
            <p:spPr>
              <a:xfrm>
                <a:off x="304801" y="3604484"/>
                <a:ext cx="11550706" cy="114783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0000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2400527"/>
                  </p:ext>
                </p:extLst>
              </p:nvPr>
            </p:nvGraphicFramePr>
            <p:xfrm>
              <a:off x="2447461" y="4243152"/>
              <a:ext cx="906292" cy="4229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" name="Equation" r:id="rId8" imgW="380880" imgH="177480" progId="Equation.DSMT4">
                      <p:embed/>
                    </p:oleObj>
                  </mc:Choice>
                  <mc:Fallback>
                    <p:oleObj name="Equation" r:id="rId8" imgW="380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447461" y="4243152"/>
                            <a:ext cx="906292" cy="4229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481743"/>
                </p:ext>
              </p:extLst>
            </p:nvPr>
          </p:nvGraphicFramePr>
          <p:xfrm>
            <a:off x="3827195" y="3924890"/>
            <a:ext cx="780000" cy="43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10" imgW="317160" imgH="177480" progId="Equation.DSMT4">
                    <p:embed/>
                  </p:oleObj>
                </mc:Choice>
                <mc:Fallback>
                  <p:oleObj name="Equation" r:id="rId10" imgW="3171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27195" y="3924890"/>
                          <a:ext cx="780000" cy="436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Arrow: Right 16">
            <a:hlinkClick r:id="rId12" action="ppaction://hlinksldjump"/>
            <a:extLst>
              <a:ext uri="{FF2B5EF4-FFF2-40B4-BE49-F238E27FC236}">
                <a16:creationId xmlns:a16="http://schemas.microsoft.com/office/drawing/2014/main" id="{AE6BA94F-EDDB-4B93-8F5D-0B14F0B4FDE5}"/>
              </a:ext>
            </a:extLst>
          </p:cNvPr>
          <p:cNvSpPr/>
          <p:nvPr/>
        </p:nvSpPr>
        <p:spPr>
          <a:xfrm>
            <a:off x="228600" y="6324610"/>
            <a:ext cx="921701" cy="533390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tar: 6 Points 17">
            <a:hlinkClick r:id="rId13" action="ppaction://hlinksldjump"/>
            <a:extLst>
              <a:ext uri="{FF2B5EF4-FFF2-40B4-BE49-F238E27FC236}">
                <a16:creationId xmlns:a16="http://schemas.microsoft.com/office/drawing/2014/main" id="{5188C310-943F-436A-8365-CA62415A3992}"/>
              </a:ext>
            </a:extLst>
          </p:cNvPr>
          <p:cNvSpPr/>
          <p:nvPr/>
        </p:nvSpPr>
        <p:spPr>
          <a:xfrm>
            <a:off x="11353800" y="5842053"/>
            <a:ext cx="774700" cy="774840"/>
          </a:xfrm>
          <a:prstGeom prst="star6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30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9309ac64-8288-4ea0-aa2f-061f9418d41f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932" y="0"/>
            <a:ext cx="1220893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Lam tac\tải xuống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546611"/>
            <a:ext cx="1295400" cy="1568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6636" y="5330837"/>
            <a:ext cx="1422400" cy="9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Lam tac\800px_COLOURBOX9774185 (4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8" y="5330837"/>
            <a:ext cx="2383137" cy="807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330827"/>
            <a:ext cx="1016000" cy="673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0837"/>
            <a:ext cx="1422400" cy="9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837335" y="5295139"/>
            <a:ext cx="1219200" cy="745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8" descr="C:\Users\ADMIN\Desktop\Lam tac\il_570xN.938660066_slvo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98421">
                        <a14:foregroundMark x1="75965" y1="14147" x2="87193" y2="14147"/>
                      </a14:backgroundRemoval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401" y="3680607"/>
            <a:ext cx="1966643" cy="3507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:\Users\ADMIN\Desktop\Lam tac\lumberjack-lean-on-the-wood-log-vector-7780327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91944" l="0" r="100000">
                        <a14:foregroundMark x1="43460" y1="12500" x2="39782" y2="19444"/>
                        <a14:foregroundMark x1="45913" y1="32778" x2="44278" y2="41389"/>
                      </a14:backgroundRemoval>
                    </a14:imgEffect>
                    <a14:imgEffect>
                      <a14:colorTemperature colorTemp="112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243">
            <a:off x="9856000" y="3830556"/>
            <a:ext cx="2447745" cy="3697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ình ảnh có liên quan"/>
          <p:cNvPicPr>
            <a:picLocks noChangeAspect="1" noChangeArrowheads="1"/>
          </p:cNvPicPr>
          <p:nvPr/>
        </p:nvPicPr>
        <p:blipFill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5689597" y="-2260598"/>
            <a:ext cx="12375769" cy="10998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8" descr="C:\Users\ADMIN\Desktop\Tai nguyen thiet ke tro choi\Giai cuu rung xanh\playful-wild-monkeys_1308-2930 (4).jpg"/>
          <p:cNvPicPr>
            <a:picLocks noChangeAspect="1" noChangeArrowheads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0" b="100000" l="0" r="1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19210" y="-133651"/>
            <a:ext cx="1219199" cy="175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4" descr="Hình ảnh có liên quan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0" b="100000" l="0" r="99688">
                        <a14:foregroundMark x1="22813" y1="35938" x2="26563" y2="52188"/>
                        <a14:foregroundMark x1="34063" y1="19375" x2="37813" y2="46875"/>
                        <a14:foregroundMark x1="30000" y1="28125" x2="35938" y2="44063"/>
                        <a14:foregroundMark x1="32813" y1="25938" x2="33750" y2="3562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5904" flipH="1">
            <a:off x="846631" y="3244818"/>
            <a:ext cx="1354183" cy="132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28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906" y="-838200"/>
            <a:ext cx="3474503" cy="349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22795" y="1066800"/>
            <a:ext cx="2775748" cy="1107990"/>
          </a:xfrm>
          <a:prstGeom prst="rect">
            <a:avLst/>
          </a:prstGeom>
          <a:noFill/>
        </p:spPr>
        <p:txBody>
          <a:bodyPr wrap="none" lIns="121914" tIns="60957" rIns="121914" bIns="60957" rtlCol="0">
            <a:spAutoFit/>
          </a:bodyPr>
          <a:lstStyle/>
          <a:p>
            <a:pPr algn="ctr" defTabSz="1219140"/>
            <a:r>
              <a:rPr lang="en-US" sz="32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O VỆ</a:t>
            </a:r>
          </a:p>
          <a:p>
            <a:pPr algn="ctr" defTabSz="1219140"/>
            <a:r>
              <a:rPr lang="en-US" sz="32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034" name="Picture 10" descr="C:\Users\ADMIN\Desktop\Tai nguyen thiet ke tro choi\Angry birds epic birds\1505573783630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027" y="2746057"/>
            <a:ext cx="1536257" cy="934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71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4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127000"/>
            <a:ext cx="122936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076"/>
            <a:ext cx="11277600" cy="6848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2133600" y="1570440"/>
            <a:ext cx="8331200" cy="3077760"/>
          </a:xfrm>
          <a:prstGeom prst="rect">
            <a:avLst/>
          </a:prstGeom>
          <a:noFill/>
        </p:spPr>
        <p:txBody>
          <a:bodyPr wrap="square" lIns="121914" tIns="60957" rIns="121914" bIns="60957" rtlCol="0">
            <a:spAutoFit/>
          </a:bodyPr>
          <a:lstStyle/>
          <a:p>
            <a:pPr algn="ctr" defTabSz="1219140"/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defTabSz="1219140"/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ỉ</a:t>
            </a:r>
            <a:r>
              <a:rPr lang="en-US" sz="48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defTabSz="1219140"/>
            <a:r>
              <a:rPr lang="en-US" sz="48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ăn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ặn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</a:p>
          <a:p>
            <a:pPr algn="ctr" defTabSz="1219140"/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m</a:t>
            </a:r>
            <a:r>
              <a:rPr lang="en-US" sz="4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ặc</a:t>
            </a:r>
            <a:endParaRPr lang="en-US" sz="48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9361" y="5969011"/>
            <a:ext cx="1691103" cy="718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18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127000"/>
            <a:ext cx="122936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ADMIN\Desktop\Lam tac\tải xuốn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36800" y="4076896"/>
            <a:ext cx="1016000" cy="1282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C:\Users\ADMIN\Desktop\Lam tac\800px_COLOURBOX9774185 (2)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259011" y="4708896"/>
            <a:ext cx="2235200" cy="573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233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0800" y="4708896"/>
            <a:ext cx="1392768" cy="923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Lam tac\800px_COLOURBOX9774185 (4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580">
            <a:off x="641531" y="5170075"/>
            <a:ext cx="1455492" cy="49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Lam tac\800px_COLOURBOX9774185 (3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233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94213" y="4954743"/>
            <a:ext cx="1326243" cy="923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Lam tac\tree-576145_960_720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9" y="5156200"/>
            <a:ext cx="791633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Lam tac\lumberjack-lean-on-the-wood-log-vector-7780327.jp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91944" l="0" r="100000">
                        <a14:foregroundMark x1="43460" y1="12500" x2="39782" y2="19444"/>
                        <a14:foregroundMark x1="45913" y1="32778" x2="44278" y2="41389"/>
                      </a14:backgroundRemoval>
                    </a14:imgEffect>
                    <a14:imgEffect>
                      <a14:colorTemperature colorTemp="112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243" flipH="1">
            <a:off x="398783" y="4338363"/>
            <a:ext cx="1940984" cy="2989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Untitleda (2)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2006600"/>
            <a:ext cx="5452533" cy="5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C:\Users\ADMIN\Desktop\Picture1a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555" y="4121210"/>
            <a:ext cx="2080684" cy="3016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8" descr="C:\Users\ADMIN\Desktop\Lam tac\il_570xN.938660066_slvo.jp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98421">
                        <a14:foregroundMark x1="75965" y1="14147" x2="87193" y2="14147"/>
                      </a14:backgroundRemoval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46400" y="4316615"/>
            <a:ext cx="1473200" cy="2759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6" descr="C:\Users\ADMIN\Desktop\Lam tac\stock-vector-cartoon-art-of-a-lumberjack-paul-bunyan-type-with-a-log-on-his-shoulder-this-guy-has-the-typical-17555299.jp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0" b="93868" l="0" r="100000">
                        <a14:backgroundMark x1="34375" y1="82830" x2="30250" y2="82830"/>
                        <a14:backgroundMark x1="43250" y1="81698" x2="37000" y2="82830"/>
                        <a14:backgroundMark x1="69750" y1="79717" x2="77625" y2="77358"/>
                        <a14:backgroundMark x1="44250" y1="6226" x2="12500" y2="13679"/>
                        <a14:backgroundMark x1="51000" y1="7358" x2="7250" y2="26981"/>
                        <a14:backgroundMark x1="93250" y1="3396" x2="99000" y2="7358"/>
                        <a14:backgroundMark x1="96375" y1="23113" x2="84875" y2="73019"/>
                        <a14:backgroundMark x1="6250" y1="68302" x2="13500" y2="87925"/>
                        <a14:backgroundMark x1="30750" y1="63585" x2="10375" y2="86038"/>
                        <a14:backgroundMark x1="77125" y1="91132" x2="92750" y2="8405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  <a14:imgEffect>
                      <a14:saturation sat="200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975236" y="4813301"/>
            <a:ext cx="1320800" cy="2262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C:\Users\ADMIN\Desktop\Tai nguyen thiet ke tro choi\Giai cuu rung xanh\playful-wild-monkeys_1308-2930 (4).jpg"/>
          <p:cNvPicPr>
            <a:picLocks noChangeAspect="1" noChangeArrowheads="1"/>
          </p:cNvPicPr>
          <p:nvPr/>
        </p:nvPicPr>
        <p:blipFill>
          <a:blip r:embed="rId26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0" b="100000" l="0" r="1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009" y="-159050"/>
            <a:ext cx="1262592" cy="175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0" descr="C:\Users\ADMIN\Desktop\Tai nguyen thiet ke tro choi\Giai cuu rung xanh\scimmia-del-fumetto-31653934.jp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>
                        <a14:foregroundMark x1="21875" y1="25791" x2="17750" y2="43845"/>
                        <a14:foregroundMark x1="39625" y1="23329" x2="31750" y2="45369"/>
                        <a14:foregroundMark x1="29750" y1="24385" x2="28625" y2="40914"/>
                        <a14:foregroundMark x1="14625" y1="28722" x2="19250" y2="40445"/>
                      </a14:backgroundRemoval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6793">
            <a:off x="2769429" y="715127"/>
            <a:ext cx="1063888" cy="113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ình ảnh có liên quan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BEBA8EAE-BF5A-486C-A8C5-ECC9F3942E4B}">
                <a14:imgProps xmlns:a14="http://schemas.microsoft.com/office/drawing/2010/main">
                  <a14:imgLayer r:embed="rId31">
                    <a14:imgEffect>
                      <a14:backgroundRemoval t="0" b="100000" l="0" r="100000">
                        <a14:foregroundMark x1="14088" y1="17556" x2="2210" y2="22889"/>
                        <a14:foregroundMark x1="22376" y1="11778" x2="27624" y2="14444"/>
                        <a14:foregroundMark x1="33149" y1="4667" x2="33978" y2="10000"/>
                        <a14:foregroundMark x1="35083" y1="21333" x2="38398" y2="26667"/>
                        <a14:foregroundMark x1="81215" y1="8000" x2="83149" y2="14444"/>
                        <a14:foregroundMark x1="92541" y1="12444" x2="98619" y2="14667"/>
                        <a14:foregroundMark x1="98895" y1="19778" x2="96961" y2="21556"/>
                        <a14:foregroundMark x1="88398" y1="21556" x2="90608" y2="24667"/>
                        <a14:foregroundMark x1="82873" y1="26889" x2="84807" y2="31556"/>
                        <a14:backgroundMark x1="46409" y1="26667" x2="47514" y2="27778"/>
                        <a14:backgroundMark x1="35359" y1="55778" x2="33978" y2="56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2671">
            <a:off x="7590622" y="-404789"/>
            <a:ext cx="1421479" cy="1767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Hình ảnh có liên quan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BEBA8EAE-BF5A-486C-A8C5-ECC9F3942E4B}">
                <a14:imgProps xmlns:a14="http://schemas.microsoft.com/office/drawing/2010/main">
                  <a14:imgLayer r:embed="rId33">
                    <a14:imgEffect>
                      <a14:backgroundRemoval t="0" b="100000" l="0" r="99688">
                        <a14:foregroundMark x1="22813" y1="35938" x2="26563" y2="52188"/>
                        <a14:foregroundMark x1="34063" y1="19375" x2="37813" y2="46875"/>
                        <a14:foregroundMark x1="30000" y1="28125" x2="35938" y2="44063"/>
                        <a14:foregroundMark x1="32813" y1="25938" x2="33750" y2="3562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5904" flipH="1">
            <a:off x="6128945" y="478731"/>
            <a:ext cx="1114368" cy="1088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Kết quả hình ảnh cho pineapple cartoon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BEBA8EAE-BF5A-486C-A8C5-ECC9F3942E4B}">
                <a14:imgProps xmlns:a14="http://schemas.microsoft.com/office/drawing/2010/main">
                  <a14:imgLayer r:embed="rId3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081" y="1267408"/>
            <a:ext cx="1105583" cy="1161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Hình ảnh có liên quan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BEBA8EAE-BF5A-486C-A8C5-ECC9F3942E4B}">
                <a14:imgProps xmlns:a14="http://schemas.microsoft.com/office/drawing/2010/main">
                  <a14:imgLayer r:embed="rId3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501" y="1782883"/>
            <a:ext cx="667439" cy="806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Kết quả hình ảnh cho durian cartoon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BEBA8EAE-BF5A-486C-A8C5-ECC9F3942E4B}">
                <a14:imgProps xmlns:a14="http://schemas.microsoft.com/office/drawing/2010/main">
                  <a14:imgLayer r:embed="rId39">
                    <a14:imgEffect>
                      <a14:backgroundRemoval t="0" b="100000" l="0" r="100000">
                        <a14:foregroundMark x1="24000" y1="4621" x2="31846" y2="21209"/>
                        <a14:foregroundMark x1="28462" y1="3791" x2="34308" y2="17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985" y="308682"/>
            <a:ext cx="749899" cy="973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0" descr="Hình ảnh có liên quan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BEBA8EAE-BF5A-486C-A8C5-ECC9F3942E4B}">
                <a14:imgProps xmlns:a14="http://schemas.microsoft.com/office/drawing/2010/main">
                  <a14:imgLayer r:embed="rId4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905" y="1685133"/>
            <a:ext cx="643467" cy="80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ADMIN\Desktop\Picture1.png"/>
          <p:cNvPicPr>
            <a:picLocks noChangeAspect="1" noChangeArrowheads="1"/>
          </p:cNvPicPr>
          <p:nvPr/>
        </p:nvPicPr>
        <p:blipFill>
          <a:blip r:embed="rId42">
            <a:extLst>
              <a:ext uri="{BEBA8EAE-BF5A-486C-A8C5-ECC9F3942E4B}">
                <a14:imgProps xmlns:a14="http://schemas.microsoft.com/office/drawing/2010/main">
                  <a14:imgLayer r:embed="rId4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87" y="3665082"/>
            <a:ext cx="2171700" cy="135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5" descr="C:\Users\ADMIN\Desktop\Lam tac\lumberjack-lean-on-the-wood-log-vector-7780327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91944" l="0" r="100000">
                        <a14:foregroundMark x1="43460" y1="12500" x2="39782" y2="19444"/>
                        <a14:foregroundMark x1="45913" y1="32778" x2="44278" y2="41389"/>
                      </a14:backgroundRemoval>
                    </a14:imgEffect>
                    <a14:imgEffect>
                      <a14:colorTemperature colorTemp="112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44994" flipH="1">
            <a:off x="-524716" y="5632321"/>
            <a:ext cx="1940984" cy="2989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C:\Users\ADMIN\Desktop\Picture1.png"/>
          <p:cNvPicPr>
            <a:picLocks noChangeAspect="1" noChangeArrowheads="1"/>
          </p:cNvPicPr>
          <p:nvPr/>
        </p:nvPicPr>
        <p:blipFill>
          <a:blip r:embed="rId42">
            <a:extLst>
              <a:ext uri="{BEBA8EAE-BF5A-486C-A8C5-ECC9F3942E4B}">
                <a14:imgProps xmlns:a14="http://schemas.microsoft.com/office/drawing/2010/main">
                  <a14:imgLayer r:embed="rId4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083" y="3862275"/>
            <a:ext cx="2171700" cy="135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8" descr="C:\Users\ADMIN\Desktop\Lam tac\il_570xN.938660066_slvo.jp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98421">
                        <a14:foregroundMark x1="75965" y1="14147" x2="87193" y2="14147"/>
                      </a14:backgroundRemoval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97892" flipH="1">
            <a:off x="2540499" y="5980670"/>
            <a:ext cx="1473200" cy="2759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C:\Users\ADMIN\Desktop\Picture1.png"/>
          <p:cNvPicPr>
            <a:picLocks noChangeAspect="1" noChangeArrowheads="1"/>
          </p:cNvPicPr>
          <p:nvPr/>
        </p:nvPicPr>
        <p:blipFill>
          <a:blip r:embed="rId42">
            <a:extLst>
              <a:ext uri="{BEBA8EAE-BF5A-486C-A8C5-ECC9F3942E4B}">
                <a14:imgProps xmlns:a14="http://schemas.microsoft.com/office/drawing/2010/main">
                  <a14:imgLayer r:embed="rId4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539" y="3765551"/>
            <a:ext cx="2171700" cy="135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Picture1a (2)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83466">
            <a:off x="5865671" y="5629341"/>
            <a:ext cx="2080684" cy="3016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Lam tac\stock-vector-cartoon-art-of-a-lumberjack-paul-bunyan-type-with-a-log-on-his-shoulder-this-guy-has-the-typical-17555299.jp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0" b="93868" l="0" r="100000">
                        <a14:backgroundMark x1="34375" y1="82830" x2="30250" y2="82830"/>
                        <a14:backgroundMark x1="43250" y1="81698" x2="37000" y2="82830"/>
                        <a14:backgroundMark x1="69750" y1="79717" x2="77625" y2="77358"/>
                        <a14:backgroundMark x1="44250" y1="6226" x2="12500" y2="13679"/>
                        <a14:backgroundMark x1="51000" y1="7358" x2="7250" y2="26981"/>
                        <a14:backgroundMark x1="93250" y1="3396" x2="99000" y2="7358"/>
                        <a14:backgroundMark x1="96375" y1="23113" x2="84875" y2="73019"/>
                        <a14:backgroundMark x1="6250" y1="68302" x2="13500" y2="87925"/>
                        <a14:backgroundMark x1="30750" y1="63585" x2="10375" y2="86038"/>
                        <a14:backgroundMark x1="77125" y1="91132" x2="92750" y2="8405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  <a14:imgEffect>
                      <a14:saturation sat="200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071364" flipH="1">
            <a:off x="8383940" y="6188863"/>
            <a:ext cx="1320800" cy="1847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1219201" y="3733800"/>
            <a:ext cx="581491" cy="508000"/>
          </a:xfrm>
          <a:prstGeom prst="ellips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rtlCol="0" anchor="ctr"/>
          <a:lstStyle/>
          <a:p>
            <a:pPr algn="ctr" defTabSz="1219140"/>
            <a:r>
              <a:rPr lang="en-US" sz="2400" dirty="0">
                <a:solidFill>
                  <a:srgbClr val="006600"/>
                </a:solidFill>
              </a:rPr>
              <a:t>1</a:t>
            </a:r>
          </a:p>
        </p:txBody>
      </p:sp>
      <p:sp>
        <p:nvSpPr>
          <p:cNvPr id="40" name="Oval 39">
            <a:hlinkClick r:id="rId44" action="ppaction://hlinksldjump"/>
          </p:cNvPr>
          <p:cNvSpPr/>
          <p:nvPr/>
        </p:nvSpPr>
        <p:spPr>
          <a:xfrm>
            <a:off x="3376665" y="3733800"/>
            <a:ext cx="581491" cy="508000"/>
          </a:xfrm>
          <a:prstGeom prst="ellips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rtlCol="0" anchor="ctr"/>
          <a:lstStyle/>
          <a:p>
            <a:pPr algn="ctr" defTabSz="1219140"/>
            <a:r>
              <a:rPr lang="en-US" sz="2400" dirty="0">
                <a:solidFill>
                  <a:srgbClr val="006600"/>
                </a:solidFill>
              </a:rPr>
              <a:t>2</a:t>
            </a:r>
          </a:p>
        </p:txBody>
      </p:sp>
      <p:sp>
        <p:nvSpPr>
          <p:cNvPr id="41" name="Oval 40">
            <a:hlinkClick r:id="rId45" action="ppaction://hlinksldjump"/>
          </p:cNvPr>
          <p:cNvSpPr/>
          <p:nvPr/>
        </p:nvSpPr>
        <p:spPr>
          <a:xfrm>
            <a:off x="6495117" y="3780971"/>
            <a:ext cx="581491" cy="508000"/>
          </a:xfrm>
          <a:prstGeom prst="ellips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rtlCol="0" anchor="ctr"/>
          <a:lstStyle/>
          <a:p>
            <a:pPr algn="ctr" defTabSz="1219140"/>
            <a:r>
              <a:rPr lang="en-US" sz="2400" dirty="0">
                <a:solidFill>
                  <a:srgbClr val="006600"/>
                </a:solidFill>
              </a:rPr>
              <a:t>3</a:t>
            </a:r>
          </a:p>
        </p:txBody>
      </p:sp>
      <p:sp>
        <p:nvSpPr>
          <p:cNvPr id="42" name="Oval 41">
            <a:hlinkClick r:id="rId46" action="ppaction://hlinksldjump"/>
          </p:cNvPr>
          <p:cNvSpPr/>
          <p:nvPr/>
        </p:nvSpPr>
        <p:spPr>
          <a:xfrm>
            <a:off x="8229601" y="4559300"/>
            <a:ext cx="581491" cy="508000"/>
          </a:xfrm>
          <a:prstGeom prst="ellips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rtlCol="0" anchor="ctr"/>
          <a:lstStyle/>
          <a:p>
            <a:pPr algn="ctr" defTabSz="1219140"/>
            <a:r>
              <a:rPr lang="en-US" sz="2400" dirty="0">
                <a:solidFill>
                  <a:srgbClr val="006600"/>
                </a:solidFill>
              </a:rPr>
              <a:t>4</a:t>
            </a:r>
          </a:p>
        </p:txBody>
      </p:sp>
      <p:pic>
        <p:nvPicPr>
          <p:cNvPr id="17409" name="Picture 2" descr="Description: C:\Users\ADMIN\Desktop\Picture1.png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454" y="4832452"/>
            <a:ext cx="1630363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>
            <a:hlinkClick r:id="rId47" action="ppaction://hlinksldjump"/>
          </p:cNvPr>
          <p:cNvSpPr/>
          <p:nvPr/>
        </p:nvSpPr>
        <p:spPr>
          <a:xfrm>
            <a:off x="10820400" y="6248400"/>
            <a:ext cx="533400" cy="30480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0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6.17284E-7 L 0.00226 0.47284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23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83951E-6 L 0.00521 0.28487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" y="142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0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44444E-6 L 0.00173 0.33426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16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8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0872 0.51782 " pathEditMode="relative" rAng="0" ptsTypes="AA">
                                      <p:cBhvr>
                                        <p:cTn id="90" dur="1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0" y="2588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3" grpId="0" animBg="1"/>
      <p:bldP spid="40" grpId="0" animBg="1"/>
      <p:bldP spid="41" grpId="0" animBg="1"/>
      <p:bldP spid="4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127000"/>
            <a:ext cx="122936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160630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2" y="3632202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ADMIN\Desktop\Tai nguyen thiet ke tro choi\Bảng gỗ\Picture1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9361" y="5969011"/>
            <a:ext cx="1691103" cy="718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22600" y="1144172"/>
            <a:ext cx="6019800" cy="1200325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5cm.</a:t>
            </a:r>
          </a:p>
        </p:txBody>
      </p:sp>
      <p:sp>
        <p:nvSpPr>
          <p:cNvPr id="9" name="TextBox 8">
            <a:hlinkClick r:id="rId7" action="ppaction://hlinksldjump"/>
          </p:cNvPr>
          <p:cNvSpPr txBox="1"/>
          <p:nvPr/>
        </p:nvSpPr>
        <p:spPr>
          <a:xfrm>
            <a:off x="3580572" y="4663587"/>
            <a:ext cx="5181600" cy="1077214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= 4.15 = 60 (cm)</a:t>
            </a:r>
          </a:p>
        </p:txBody>
      </p:sp>
    </p:spTree>
    <p:extLst>
      <p:ext uri="{BB962C8B-B14F-4D97-AF65-F5344CB8AC3E}">
        <p14:creationId xmlns:p14="http://schemas.microsoft.com/office/powerpoint/2010/main" val="48735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127000"/>
            <a:ext cx="122936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160630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2" y="3632202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2868543" y="1001089"/>
            <a:ext cx="6096000" cy="2092875"/>
          </a:xfrm>
          <a:prstGeom prst="rect">
            <a:avLst/>
          </a:prstGeom>
          <a:noFill/>
        </p:spPr>
        <p:txBody>
          <a:bodyPr wrap="square" lIns="121914" tIns="60957" rIns="121914" bIns="60957" rtlCol="0">
            <a:spAutoFit/>
          </a:bodyPr>
          <a:lstStyle/>
          <a:p>
            <a:pPr algn="ctr" defTabSz="1219140"/>
            <a:r>
              <a:rPr lang="en-US" sz="32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có độ dài hai đường chéo là 16cm và 8cm. Tính diện tích của hình thoi</a:t>
            </a:r>
            <a:endParaRPr lang="en-US" sz="32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1219140"/>
            <a:endParaRPr lang="en-US" sz="32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759200" y="4370741"/>
            <a:ext cx="4572000" cy="1107990"/>
          </a:xfrm>
          <a:prstGeom prst="rect">
            <a:avLst/>
          </a:prstGeom>
          <a:noFill/>
        </p:spPr>
        <p:txBody>
          <a:bodyPr wrap="square" lIns="121914" tIns="60957" rIns="121914" bIns="60957" rtlCol="0">
            <a:spAutoFit/>
          </a:bodyPr>
          <a:lstStyle/>
          <a:p>
            <a:pPr defTabSz="1219140"/>
            <a:r>
              <a:rPr lang="en-US" sz="32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của hình thoi là: </a:t>
            </a:r>
            <a:endParaRPr lang="en-US" sz="32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4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9361" y="5969011"/>
            <a:ext cx="1691103" cy="718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73306"/>
              </p:ext>
            </p:extLst>
          </p:nvPr>
        </p:nvGraphicFramePr>
        <p:xfrm>
          <a:off x="3810003" y="5151447"/>
          <a:ext cx="39497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3" y="5151447"/>
                        <a:ext cx="39497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391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b="11947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197" y="335818"/>
            <a:ext cx="7391401" cy="531015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5181601" y="533406"/>
            <a:ext cx="5618595" cy="3108539"/>
          </a:xfrm>
          <a:prstGeom prst="rect">
            <a:avLst/>
          </a:prstGeom>
          <a:noFill/>
        </p:spPr>
        <p:txBody>
          <a:bodyPr wrap="square" lIns="91432" tIns="45718" rIns="91432" bIns="45718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em đã nhận biết được các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iết học hôm nay chúng ta tìm hiểu sang </a:t>
            </a:r>
            <a:r>
              <a:rPr 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 </a:t>
            </a:r>
            <a:endParaRPr lang="en-US" sz="2800" b="1" dirty="0">
              <a:ln/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47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127000"/>
            <a:ext cx="122936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160630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2" y="3632202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3009072" y="1143003"/>
            <a:ext cx="6072259" cy="1107990"/>
          </a:xfrm>
          <a:prstGeom prst="rect">
            <a:avLst/>
          </a:prstGeom>
          <a:noFill/>
        </p:spPr>
        <p:txBody>
          <a:bodyPr wrap="square" lIns="121914" tIns="60957" rIns="121914" bIns="60957" rtlCol="0">
            <a:spAutoFit/>
          </a:bodyPr>
          <a:lstStyle/>
          <a:p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 thoi có chu vi là 80 cm. </a:t>
            </a:r>
          </a:p>
          <a:p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 độ dài cạnh của hình thoi.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57600" y="4607010"/>
            <a:ext cx="5105400" cy="1107990"/>
          </a:xfrm>
          <a:prstGeom prst="rect">
            <a:avLst/>
          </a:prstGeom>
          <a:noFill/>
        </p:spPr>
        <p:txBody>
          <a:bodyPr wrap="square" lIns="121914" tIns="60957" rIns="121914" bIns="60957" rtlCol="0">
            <a:spAutoFit/>
          </a:bodyPr>
          <a:lstStyle/>
          <a:p>
            <a:pPr lvl="0"/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 dài cạnh của hình thoi là: 80:4 = 20 (cm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 descr="C:\Users\ADMIN\Desktop\Tai nguyen thiet ke tro choi\Bảng gỗ\Picture1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9361" y="5969011"/>
            <a:ext cx="1691103" cy="718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381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Lam tac\b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127000"/>
            <a:ext cx="122936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160630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2" y="3632202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2893941" y="958102"/>
            <a:ext cx="6326259" cy="1785098"/>
          </a:xfrm>
          <a:prstGeom prst="rect">
            <a:avLst/>
          </a:prstGeom>
          <a:noFill/>
        </p:spPr>
        <p:txBody>
          <a:bodyPr wrap="square" lIns="121914" tIns="60957" rIns="121914" bIns="60957" rtlCol="0">
            <a:spAutoFit/>
          </a:bodyPr>
          <a:lstStyle/>
          <a:p>
            <a:pPr lvl="0"/>
            <a:r>
              <a:rPr lang="en-US" sz="36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 chữ thoi có độ dài hai đường chéo là m và n. Tính diện tích hình chữ thoi?</a:t>
            </a:r>
            <a:endParaRPr lang="en-US" sz="36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860800" y="4894428"/>
            <a:ext cx="4572000" cy="615553"/>
          </a:xfrm>
          <a:prstGeom prst="rect">
            <a:avLst/>
          </a:prstGeom>
          <a:noFill/>
        </p:spPr>
        <p:txBody>
          <a:bodyPr wrap="square" lIns="121914" tIns="60957" rIns="121914" bIns="60957" rtlCol="0">
            <a:spAutoFit/>
          </a:bodyPr>
          <a:lstStyle/>
          <a:p>
            <a:pPr algn="ctr" defTabSz="1219140"/>
            <a:endParaRPr lang="en-US" sz="32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4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9361" y="5969011"/>
            <a:ext cx="1691103" cy="718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62979"/>
              </p:ext>
            </p:extLst>
          </p:nvPr>
        </p:nvGraphicFramePr>
        <p:xfrm>
          <a:off x="5029200" y="4445001"/>
          <a:ext cx="2743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45001"/>
                        <a:ext cx="2743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63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3" name="TextBox 2"/>
          <p:cNvSpPr txBox="1"/>
          <p:nvPr/>
        </p:nvSpPr>
        <p:spPr>
          <a:xfrm>
            <a:off x="3048000" y="304800"/>
            <a:ext cx="4472378" cy="646331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TÒI MỞ RỘ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143000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Một khu vườn hình chữ nhật có chiều dài 25m, chiều rộng 15m. Ở giữa khu vườn người ta xây  một bồn hoa hình thoi có độ dài hai đường chéo là 5m và 3m. Tính diện tích phần còn lại của khu vườn.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" y="-19236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11571"/>
              </p:ext>
            </p:extLst>
          </p:nvPr>
        </p:nvGraphicFramePr>
        <p:xfrm>
          <a:off x="7696200" y="1445062"/>
          <a:ext cx="4098925" cy="213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FX Draw" r:id="rId4" imgW="2572299" imgH="1124619" progId="FXDraw3.Document">
                  <p:embed/>
                </p:oleObj>
              </mc:Choice>
              <mc:Fallback>
                <p:oleObj name="FX Draw" r:id="rId4" imgW="2572299" imgH="1124619" progId="FXDraw3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445062"/>
                        <a:ext cx="4098925" cy="2136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48100" y="3253770"/>
            <a:ext cx="2435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 DẪ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8779" y="4038606"/>
            <a:ext cx="1181445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ính diện tích của mảnh vườn</a:t>
            </a:r>
          </a:p>
          <a:p>
            <a:pPr marL="342900" indent="-342900">
              <a:buFontTx/>
              <a:buChar char="-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ính diện tích bồn hoa</a:t>
            </a:r>
          </a:p>
          <a:p>
            <a:pPr marL="342900" indent="-342900">
              <a:buFontTx/>
              <a:buChar char="-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Diện tích phần còn lại của khu vườn: Diện tích mảnh vườn – diện tích bồn hoa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63200" y="127377"/>
            <a:ext cx="1254128" cy="124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43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7" name="hbh2">
            <a:extLst>
              <a:ext uri="{FF2B5EF4-FFF2-40B4-BE49-F238E27FC236}">
                <a16:creationId xmlns:a16="http://schemas.microsoft.com/office/drawing/2014/main" id="{4CBA50BF-4A59-40AE-A962-5EC712389132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447800" y="1152440"/>
            <a:ext cx="9460104" cy="2809960"/>
          </a:xfrm>
          <a:prstGeom prst="rect">
            <a:avLst/>
          </a:prstGeom>
          <a:noFill/>
          <a:ln>
            <a:noFill/>
          </a:ln>
          <a:sp3d extrusionH="76200">
            <a:bevelT w="44450"/>
            <a:extrusionClr>
              <a:srgbClr val="4F81BD">
                <a:lumMod val="40000"/>
                <a:lumOff val="60000"/>
              </a:srgbClr>
            </a:extrusionClr>
          </a:sp3d>
        </p:spPr>
        <p:txBody>
          <a:bodyPr lIns="91432" tIns="45718" rIns="91432" bIns="45718">
            <a:prstTxWarp prst="textPlain">
              <a:avLst/>
            </a:prstTxWarp>
            <a:spAutoFit/>
          </a:bodyPr>
          <a:lstStyle/>
          <a:p>
            <a:pPr algn="ctr"/>
            <a:r>
              <a:rPr lang="en-US" sz="4800" kern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</a:rPr>
              <a:t>Tiế</a:t>
            </a:r>
            <a:r>
              <a:rPr lang="vi-VN" sz="4800" kern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</a:rPr>
              <a:t>t 5. </a:t>
            </a:r>
            <a:r>
              <a:rPr lang="en-US" sz="4800" kern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</a:rPr>
              <a:t>BÀI 2. </a:t>
            </a:r>
            <a:r>
              <a:rPr lang="en-US" sz="4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CHỮ NHẬT  </a:t>
            </a:r>
          </a:p>
          <a:p>
            <a:pPr algn="ctr"/>
            <a:r>
              <a:rPr lang="en-US" sz="4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THOI</a:t>
            </a:r>
          </a:p>
          <a:p>
            <a:pPr algn="ctr"/>
            <a:r>
              <a:rPr lang="en-US" sz="4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48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</a:t>
            </a:r>
            <a:r>
              <a:rPr lang="vi-VN" sz="4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ếp</a:t>
            </a:r>
            <a:r>
              <a:rPr lang="en-US" sz="4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5709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-76200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F9F6E7"/>
            </a:solidFill>
            <a:ln>
              <a:solidFill>
                <a:srgbClr val="F9F6E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7188199" y="3759200"/>
                <a:ext cx="3549775" cy="308610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10236200" y="5157668"/>
                <a:ext cx="1955800" cy="1700332"/>
              </a:xfrm>
              <a:prstGeom prst="rect">
                <a:avLst/>
              </a:prstGeom>
            </p:spPr>
          </p:pic>
          <p:pic>
            <p:nvPicPr>
              <p:cNvPr id="8" name="Picture 7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3549775" y="3163768"/>
                <a:ext cx="5594226" cy="1993900"/>
              </a:xfrm>
              <a:prstGeom prst="rect">
                <a:avLst/>
              </a:prstGeom>
            </p:spPr>
          </p:pic>
        </p:grpSp>
      </p:grpSp>
      <p:grpSp>
        <p:nvGrpSpPr>
          <p:cNvPr id="12" name="Group 11"/>
          <p:cNvGrpSpPr/>
          <p:nvPr/>
        </p:nvGrpSpPr>
        <p:grpSpPr>
          <a:xfrm>
            <a:off x="1696313" y="344701"/>
            <a:ext cx="6614977" cy="5660597"/>
            <a:chOff x="72269" y="990600"/>
            <a:chExt cx="6614977" cy="566059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797" y="990600"/>
              <a:ext cx="5334000" cy="2587521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797" y="2948660"/>
              <a:ext cx="6606449" cy="1743607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2269" y="4178145"/>
              <a:ext cx="5533480" cy="2473052"/>
            </a:xfrm>
            <a:prstGeom prst="rect">
              <a:avLst/>
            </a:prstGeom>
          </p:spPr>
        </p:pic>
      </p:grp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FCECA84-5FA5-4EEB-953A-5693989EA033}"/>
              </a:ext>
            </a:extLst>
          </p:cNvPr>
          <p:cNvSpPr/>
          <p:nvPr/>
        </p:nvSpPr>
        <p:spPr>
          <a:xfrm>
            <a:off x="6655096" y="2204918"/>
            <a:ext cx="4648200" cy="19939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+mj-lt"/>
              </a:rPr>
              <a:t>HÌNH THOI</a:t>
            </a:r>
            <a:endParaRPr lang="en-US" sz="3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6437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-10884"/>
            <a:ext cx="12268200" cy="6868887"/>
            <a:chOff x="-76200" y="-10886"/>
            <a:chExt cx="12268200" cy="686888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76200" y="-10886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5" name="Sun 4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85808" y="1524009"/>
            <a:ext cx="3276599" cy="260543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sp>
        <p:nvSpPr>
          <p:cNvPr id="6" name="Rectangle: Rounded Corners 14">
            <a:extLst>
              <a:ext uri="{FF2B5EF4-FFF2-40B4-BE49-F238E27FC236}">
                <a16:creationId xmlns:a16="http://schemas.microsoft.com/office/drawing/2014/main" id="{479184A6-4EF3-434A-8F67-BE933F8941DC}"/>
              </a:ext>
            </a:extLst>
          </p:cNvPr>
          <p:cNvSpPr/>
          <p:nvPr/>
        </p:nvSpPr>
        <p:spPr>
          <a:xfrm>
            <a:off x="4486272" y="2064716"/>
            <a:ext cx="5588000" cy="1524000"/>
          </a:xfrm>
          <a:prstGeom prst="roundRect">
            <a:avLst/>
          </a:prstGeom>
          <a:solidFill>
            <a:srgbClr val="99FF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8" rIns="91432" bIns="45718" rtlCol="0" anchor="ctr"/>
          <a:lstStyle/>
          <a:p>
            <a:pPr algn="ctr">
              <a:lnSpc>
                <a:spcPct val="150000"/>
              </a:lnSpc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7261666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381011" y="304804"/>
            <a:ext cx="4607207" cy="95410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lIns="91432" tIns="45718" rIns="91432" bIns="45718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HÌNH THOI</a:t>
            </a:r>
          </a:p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NHẬN BIẾT HÌNH THOI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212" y="3822891"/>
            <a:ext cx="4169102" cy="29939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7994" y="1538149"/>
            <a:ext cx="10101266" cy="3108539"/>
          </a:xfrm>
          <a:prstGeom prst="rect">
            <a:avLst/>
          </a:prstGeom>
          <a:noFill/>
        </p:spPr>
        <p:txBody>
          <a:bodyPr wrap="square" lIns="91432" tIns="45718" rIns="91432" bIns="45718" rtlCol="0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BCD ở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15,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02" indent="-514302">
              <a:buAutoNum type="alphaLcParenR"/>
            </a:pP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BCD</a:t>
            </a:r>
          </a:p>
          <a:p>
            <a:pPr marL="514302" indent="-514302">
              <a:buAutoNum type="alphaLcParenR"/>
            </a:pP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Quan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CD; AD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02" indent="-514302">
              <a:buAutoNum type="alphaLcParenR"/>
            </a:pP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O</a:t>
            </a:r>
          </a:p>
          <a:p>
            <a:pPr marL="514302" indent="-514302">
              <a:buAutoNum type="alphaLcParenR"/>
            </a:pPr>
            <a:endParaRPr lang="en-US" sz="28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F0DB283-FF57-4BDC-9A17-D470C8366C64}"/>
              </a:ext>
            </a:extLst>
          </p:cNvPr>
          <p:cNvGrpSpPr/>
          <p:nvPr/>
        </p:nvGrpSpPr>
        <p:grpSpPr>
          <a:xfrm>
            <a:off x="146706" y="1460110"/>
            <a:ext cx="1006505" cy="634576"/>
            <a:chOff x="343120" y="1291878"/>
            <a:chExt cx="1006505" cy="634576"/>
          </a:xfrm>
        </p:grpSpPr>
        <p:sp>
          <p:nvSpPr>
            <p:cNvPr id="9" name="Flowchart: Alternate Process 8">
              <a:extLst>
                <a:ext uri="{FF2B5EF4-FFF2-40B4-BE49-F238E27FC236}">
                  <a16:creationId xmlns:a16="http://schemas.microsoft.com/office/drawing/2014/main" id="{6D736C77-388B-4D7A-8BDD-1E3A53D168AF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BDDACEB1-5822-4763-95A7-FF53C02E3C6F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E1485682-569E-46CD-82FD-AE209CA9AC94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E10708F0-AF4B-4543-AE97-CCD6FF99D32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1174A3BC-E3A9-452F-94D2-98323EFE784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75F4476E-9B63-42BC-ABE3-EFF1350B11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499703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381011" y="304804"/>
            <a:ext cx="4607207" cy="95410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lIns="91432" tIns="45718" rIns="91432" bIns="45718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HÌNH THOI</a:t>
            </a:r>
          </a:p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NHẬN BIẾT HÌNH THOI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9419" y="781855"/>
            <a:ext cx="3633531" cy="260931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1011" y="2643475"/>
            <a:ext cx="8220327" cy="28969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200000"/>
              </a:lnSpc>
              <a:buAutoNum type="alphaLcParenR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B = BC = CD = AD = 3,2 cm</a:t>
            </a:r>
          </a:p>
          <a:p>
            <a:pPr marL="457200" indent="-457200">
              <a:lnSpc>
                <a:spcPct val="200000"/>
              </a:lnSpc>
              <a:buAutoNum type="alphaLcParenR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B so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D;  AD so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C</a:t>
            </a:r>
          </a:p>
          <a:p>
            <a:pPr marL="457200" indent="-457200">
              <a:lnSpc>
                <a:spcPct val="200000"/>
              </a:lnSpc>
              <a:buAutoNum type="alphaLcParenR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1779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043" b="92553" l="6667" r="90000">
                        <a14:foregroundMark x1="68961" y1="53970" x2="86667" y2="77660"/>
                        <a14:foregroundMark x1="43333" y1="19681" x2="63552" y2="46733"/>
                        <a14:foregroundMark x1="48889" y1="18085" x2="70870" y2="45993"/>
                        <a14:foregroundMark x1="75553" y1="53304" x2="84444" y2="75532"/>
                        <a14:foregroundMark x1="83561" y1="52495" x2="84296" y2="84519"/>
                        <a14:foregroundMark x1="83333" y1="42553" x2="83383" y2="44729"/>
                        <a14:foregroundMark x1="45556" y1="12234" x2="47778" y2="29787"/>
                        <a14:foregroundMark x1="40000" y1="22340" x2="6667" y2="91489"/>
                        <a14:foregroundMark x1="6667" y1="91489" x2="7778" y2="92553"/>
                        <a14:backgroundMark x1="78889" y1="85106" x2="82222" y2="92021"/>
                        <a14:backgroundMark x1="73333" y1="45745" x2="76667" y2="5319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flipH="1">
            <a:off x="6062730" y="847139"/>
            <a:ext cx="1373999" cy="2870131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55" b="94872" l="1983" r="98843">
                        <a14:foregroundMark x1="85455" y1="7977" x2="11570" y2="13675"/>
                        <a14:foregroundMark x1="11570" y1="13675" x2="4132" y2="78063"/>
                        <a14:foregroundMark x1="95702" y1="1994" x2="3802" y2="5413"/>
                        <a14:foregroundMark x1="99008" y1="855" x2="99008" y2="855"/>
                        <a14:foregroundMark x1="83967" y1="15954" x2="10909" y2="67806"/>
                        <a14:foregroundMark x1="6777" y1="86610" x2="1983" y2="94872"/>
                        <a14:backgroundMark x1="33058" y1="35613" x2="22810" y2="45299"/>
                        <a14:backgroundMark x1="31570" y1="42450" x2="23471" y2="481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811928" y="1404939"/>
            <a:ext cx="2711051" cy="17809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400" y="2933928"/>
            <a:ext cx="4098181" cy="717007"/>
          </a:xfrm>
          <a:prstGeom prst="rect">
            <a:avLst/>
          </a:prstGeom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21199" y="3717270"/>
            <a:ext cx="11877660" cy="2072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8" rIns="91432" bIns="45718" numCol="1" anchor="t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ts val="800"/>
              </a:spcAf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ướ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, ê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e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omp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iể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16 SGK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99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3 hay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 eaLnBrk="0" fontAlgn="base" hangingPunct="0">
              <a:spcBef>
                <a:spcPts val="1200"/>
              </a:spcBef>
              <a:spcAft>
                <a:spcPts val="800"/>
              </a:spcAf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ọ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é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o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SGK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99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75389" y="765715"/>
            <a:ext cx="4191000" cy="269359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8066" y="245140"/>
            <a:ext cx="4607207" cy="95410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lIns="91432" tIns="45718" rIns="91432" bIns="45718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HÌNH THOI</a:t>
            </a:r>
          </a:p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NHẬN BIẾT HÌNH THOI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20856" y="-25020"/>
            <a:ext cx="1752600" cy="124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17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47934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597896A0-8FC8-4EB6-9D74-011A7E7DAD75}&quot;/&gt;&lt;isInvalidForFieldText val=&quot;0&quot;/&gt;&lt;Image&gt;&lt;filename val=&quot;C:\Users\thtru\AppData\Local\Temp\PR\data\asimages\{597896A0-8FC8-4EB6-9D74-011A7E7DAD75}_1.png&quot;/&gt;&lt;left val=&quot;0&quot;/&gt;&lt;top val=&quot;138&quot;/&gt;&lt;width val=&quot;720&quot;/&gt;&lt;height val=&quot;61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6,&quot;OptionCount&quot;:4,&quot;WcOptionCount&quot;:10,&quot;HasMultipleSubmission&quot;:false,&quot;HasAutoStop&quot;:true,&quot;HasMinimizeMode&quot;:tru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 CD5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07</TotalTime>
  <Words>1228</Words>
  <Application>Microsoft Office PowerPoint</Application>
  <PresentationFormat>Widescreen</PresentationFormat>
  <Paragraphs>126</Paragraphs>
  <Slides>32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6" baseType="lpstr">
      <vt:lpstr>游明朝</vt:lpstr>
      <vt:lpstr>Arial</vt:lpstr>
      <vt:lpstr>Calibri</vt:lpstr>
      <vt:lpstr>Calibri Light</vt:lpstr>
      <vt:lpstr>Tahoma</vt:lpstr>
      <vt:lpstr>Times New Roman</vt:lpstr>
      <vt:lpstr>Tw Cen MT</vt:lpstr>
      <vt:lpstr>Office Theme</vt:lpstr>
      <vt:lpstr>1_Office Theme</vt:lpstr>
      <vt:lpstr>2_Office Theme</vt:lpstr>
      <vt:lpstr>3_Office Theme</vt:lpstr>
      <vt:lpstr>4_Office Theme</vt:lpstr>
      <vt:lpstr>Equation</vt:lpstr>
      <vt:lpstr>FX 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istrator</cp:lastModifiedBy>
  <cp:revision>358</cp:revision>
  <dcterms:created xsi:type="dcterms:W3CDTF">2014-05-08T07:15:53Z</dcterms:created>
  <dcterms:modified xsi:type="dcterms:W3CDTF">2021-10-07T17:33:19Z</dcterms:modified>
</cp:coreProperties>
</file>